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56A9AA" w14:textId="77777777" w:rsidR="00AA51E2" w:rsidRPr="00AA51E2" w:rsidRDefault="00AA51E2" w:rsidP="00AA51E2">
      <w:pPr>
        <w:rPr>
          <w:b/>
          <w:sz w:val="44"/>
          <w:szCs w:val="44"/>
        </w:rPr>
      </w:pPr>
    </w:p>
    <w:p w14:paraId="51B7930F" w14:textId="77777777" w:rsidR="00262870" w:rsidRDefault="00262870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ECE 201</w:t>
      </w:r>
      <w:r w:rsidR="00B34AB6">
        <w:rPr>
          <w:b/>
          <w:sz w:val="44"/>
          <w:szCs w:val="44"/>
        </w:rPr>
        <w:t>00</w:t>
      </w:r>
      <w:r>
        <w:rPr>
          <w:b/>
          <w:sz w:val="44"/>
          <w:szCs w:val="44"/>
        </w:rPr>
        <w:t xml:space="preserve"> –</w:t>
      </w:r>
      <w:r w:rsidR="00F8346D">
        <w:rPr>
          <w:b/>
          <w:sz w:val="44"/>
          <w:szCs w:val="44"/>
        </w:rPr>
        <w:t xml:space="preserve"> </w:t>
      </w:r>
      <w:r w:rsidR="003F61FA">
        <w:rPr>
          <w:b/>
          <w:sz w:val="44"/>
          <w:szCs w:val="44"/>
        </w:rPr>
        <w:t>Fall</w:t>
      </w:r>
      <w:r w:rsidR="009A0373">
        <w:rPr>
          <w:b/>
          <w:sz w:val="44"/>
          <w:szCs w:val="44"/>
        </w:rPr>
        <w:t xml:space="preserve"> </w:t>
      </w:r>
      <w:r>
        <w:rPr>
          <w:b/>
          <w:sz w:val="44"/>
          <w:szCs w:val="44"/>
        </w:rPr>
        <w:t>20</w:t>
      </w:r>
      <w:r w:rsidR="00976D71">
        <w:rPr>
          <w:b/>
          <w:sz w:val="44"/>
          <w:szCs w:val="44"/>
        </w:rPr>
        <w:t>1</w:t>
      </w:r>
      <w:r w:rsidR="00A347A8">
        <w:rPr>
          <w:b/>
          <w:sz w:val="44"/>
          <w:szCs w:val="44"/>
        </w:rPr>
        <w:t>6</w:t>
      </w:r>
    </w:p>
    <w:p w14:paraId="0A91780D" w14:textId="77777777" w:rsidR="00262870" w:rsidRDefault="00D16642" w:rsidP="0026287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Final </w:t>
      </w:r>
      <w:r w:rsidR="00262870">
        <w:rPr>
          <w:b/>
          <w:sz w:val="44"/>
          <w:szCs w:val="44"/>
        </w:rPr>
        <w:t xml:space="preserve">Exam </w:t>
      </w:r>
    </w:p>
    <w:p w14:paraId="09B74DCA" w14:textId="77777777" w:rsidR="00262870" w:rsidRDefault="00262870" w:rsidP="00262870">
      <w:pPr>
        <w:jc w:val="center"/>
      </w:pPr>
    </w:p>
    <w:p w14:paraId="582FE14C" w14:textId="77777777" w:rsidR="00262870" w:rsidRDefault="002E1F27" w:rsidP="0026287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December 12</w:t>
      </w:r>
      <w:r w:rsidR="006431E6">
        <w:rPr>
          <w:b/>
          <w:sz w:val="36"/>
          <w:szCs w:val="36"/>
        </w:rPr>
        <w:t>, 20</w:t>
      </w:r>
      <w:r w:rsidR="00D9765A">
        <w:rPr>
          <w:b/>
          <w:sz w:val="36"/>
          <w:szCs w:val="36"/>
        </w:rPr>
        <w:t>1</w:t>
      </w:r>
      <w:r w:rsidR="00A347A8">
        <w:rPr>
          <w:b/>
          <w:sz w:val="36"/>
          <w:szCs w:val="36"/>
        </w:rPr>
        <w:t>6</w:t>
      </w:r>
    </w:p>
    <w:p w14:paraId="3FE3132D" w14:textId="77777777" w:rsidR="00262870" w:rsidRDefault="00262870" w:rsidP="00262870">
      <w:pPr>
        <w:ind w:left="360"/>
        <w:jc w:val="center"/>
        <w:rPr>
          <w:sz w:val="28"/>
          <w:szCs w:val="28"/>
        </w:rPr>
      </w:pPr>
    </w:p>
    <w:p w14:paraId="056374C7" w14:textId="77777777" w:rsidR="00FC4C11" w:rsidRDefault="00FC4C11" w:rsidP="00FC4C11">
      <w:pPr>
        <w:jc w:val="center"/>
        <w:rPr>
          <w:b/>
          <w:sz w:val="36"/>
          <w:szCs w:val="44"/>
        </w:rPr>
      </w:pPr>
      <w:r w:rsidRPr="005E0E5B">
        <w:rPr>
          <w:b/>
          <w:sz w:val="36"/>
          <w:szCs w:val="44"/>
        </w:rPr>
        <w:t>Section</w:t>
      </w:r>
      <w:r>
        <w:rPr>
          <w:b/>
          <w:sz w:val="36"/>
          <w:szCs w:val="44"/>
        </w:rPr>
        <w:t>s</w:t>
      </w:r>
      <w:r w:rsidRPr="005E0E5B">
        <w:rPr>
          <w:b/>
          <w:sz w:val="36"/>
          <w:szCs w:val="44"/>
        </w:rPr>
        <w:t xml:space="preserve"> </w:t>
      </w:r>
      <w:r>
        <w:rPr>
          <w:b/>
          <w:sz w:val="36"/>
          <w:szCs w:val="44"/>
        </w:rPr>
        <w:t xml:space="preserve">(include on </w:t>
      </w:r>
      <w:proofErr w:type="spellStart"/>
      <w:r>
        <w:rPr>
          <w:b/>
          <w:sz w:val="36"/>
          <w:szCs w:val="44"/>
        </w:rPr>
        <w:t>scantron</w:t>
      </w:r>
      <w:proofErr w:type="spellEnd"/>
      <w:r>
        <w:rPr>
          <w:b/>
          <w:sz w:val="36"/>
          <w:szCs w:val="44"/>
        </w:rPr>
        <w:t>)</w:t>
      </w:r>
    </w:p>
    <w:p w14:paraId="53839816" w14:textId="77777777" w:rsidR="00FC4C11" w:rsidRDefault="00FC4C11" w:rsidP="00FC4C11">
      <w:pPr>
        <w:jc w:val="center"/>
        <w:rPr>
          <w:sz w:val="28"/>
          <w:szCs w:val="44"/>
        </w:rPr>
      </w:pPr>
    </w:p>
    <w:p w14:paraId="7A6E5AC2" w14:textId="77777777" w:rsidR="00FC4C11" w:rsidRPr="00694DD3" w:rsidRDefault="00FC4C11" w:rsidP="00FC4C11">
      <w:pPr>
        <w:jc w:val="center"/>
        <w:rPr>
          <w:sz w:val="28"/>
          <w:szCs w:val="44"/>
          <w:lang w:val="es-ES"/>
        </w:rPr>
      </w:pPr>
      <w:r w:rsidRPr="00694DD3">
        <w:rPr>
          <w:sz w:val="28"/>
          <w:szCs w:val="44"/>
          <w:lang w:val="es-ES"/>
        </w:rPr>
        <w:t>Hosseini (9:30) – 0002</w:t>
      </w:r>
      <w:r w:rsidRPr="00694DD3">
        <w:rPr>
          <w:sz w:val="28"/>
          <w:szCs w:val="44"/>
          <w:lang w:val="es-ES"/>
        </w:rPr>
        <w:tab/>
        <w:t>Peleato-Inarrea (3:30) – 0004</w:t>
      </w:r>
      <w:r w:rsidRPr="00694DD3">
        <w:rPr>
          <w:sz w:val="28"/>
          <w:szCs w:val="44"/>
          <w:lang w:val="es-ES"/>
        </w:rPr>
        <w:tab/>
        <w:t>Michelusi (1:30) – 0005</w:t>
      </w:r>
    </w:p>
    <w:p w14:paraId="769CAB5A" w14:textId="77777777" w:rsidR="00FC4C11" w:rsidRPr="00694DD3" w:rsidRDefault="00FC4C11" w:rsidP="00FC4C11">
      <w:pPr>
        <w:jc w:val="center"/>
        <w:rPr>
          <w:sz w:val="28"/>
          <w:szCs w:val="44"/>
          <w:lang w:val="es-ES"/>
        </w:rPr>
      </w:pPr>
    </w:p>
    <w:p w14:paraId="736684AB" w14:textId="77777777" w:rsidR="00FC4C11" w:rsidRPr="00694DD3" w:rsidRDefault="00FC4C11" w:rsidP="00FC4C11">
      <w:pPr>
        <w:jc w:val="center"/>
        <w:rPr>
          <w:sz w:val="28"/>
          <w:szCs w:val="44"/>
          <w:lang w:val="es-ES"/>
        </w:rPr>
      </w:pPr>
      <w:r w:rsidRPr="00694DD3">
        <w:rPr>
          <w:sz w:val="28"/>
          <w:szCs w:val="44"/>
          <w:lang w:val="es-ES"/>
        </w:rPr>
        <w:t>Qi (10:30) – 0011</w:t>
      </w:r>
      <w:r w:rsidRPr="00694DD3">
        <w:rPr>
          <w:sz w:val="28"/>
          <w:szCs w:val="44"/>
          <w:lang w:val="es-ES"/>
        </w:rPr>
        <w:tab/>
      </w:r>
      <w:r w:rsidRPr="00694DD3">
        <w:rPr>
          <w:sz w:val="28"/>
          <w:szCs w:val="44"/>
          <w:lang w:val="es-ES"/>
        </w:rPr>
        <w:tab/>
        <w:t xml:space="preserve">Cui (8:30) – 0012 </w:t>
      </w:r>
      <w:r w:rsidRPr="00694DD3">
        <w:rPr>
          <w:sz w:val="28"/>
          <w:szCs w:val="44"/>
          <w:lang w:val="es-ES"/>
        </w:rPr>
        <w:tab/>
      </w:r>
      <w:r w:rsidRPr="00694DD3">
        <w:rPr>
          <w:sz w:val="28"/>
          <w:szCs w:val="44"/>
          <w:lang w:val="es-ES"/>
        </w:rPr>
        <w:tab/>
      </w:r>
    </w:p>
    <w:p w14:paraId="3EFC8065" w14:textId="77777777" w:rsidR="00FC4C11" w:rsidRPr="00694DD3" w:rsidRDefault="00FC4C11" w:rsidP="00FC4C11">
      <w:pPr>
        <w:jc w:val="center"/>
        <w:rPr>
          <w:sz w:val="28"/>
          <w:szCs w:val="44"/>
          <w:lang w:val="es-ES"/>
        </w:rPr>
      </w:pPr>
    </w:p>
    <w:p w14:paraId="77D6684C" w14:textId="77777777" w:rsidR="00FC4C11" w:rsidRPr="001F7339" w:rsidRDefault="00FC4C11" w:rsidP="00FC4C11">
      <w:pPr>
        <w:jc w:val="center"/>
        <w:rPr>
          <w:sz w:val="28"/>
          <w:szCs w:val="44"/>
        </w:rPr>
      </w:pPr>
      <w:r>
        <w:rPr>
          <w:sz w:val="28"/>
          <w:szCs w:val="44"/>
        </w:rPr>
        <w:t>Peroulis (11:30) – 0013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  <w:t xml:space="preserve">Kildishev (1:30) – 0014 </w:t>
      </w:r>
      <w:r>
        <w:rPr>
          <w:sz w:val="28"/>
          <w:szCs w:val="44"/>
        </w:rPr>
        <w:tab/>
      </w:r>
      <w:r>
        <w:rPr>
          <w:sz w:val="28"/>
          <w:szCs w:val="44"/>
        </w:rPr>
        <w:tab/>
      </w:r>
    </w:p>
    <w:p w14:paraId="776C21FE" w14:textId="77777777" w:rsidR="00FC4C11" w:rsidRDefault="00FC4C11" w:rsidP="00FC4C11">
      <w:pPr>
        <w:ind w:left="360"/>
        <w:jc w:val="center"/>
        <w:rPr>
          <w:sz w:val="28"/>
          <w:szCs w:val="28"/>
        </w:rPr>
      </w:pPr>
    </w:p>
    <w:p w14:paraId="0A610D2E" w14:textId="77777777" w:rsidR="00FC4C11" w:rsidRDefault="00FC4C11" w:rsidP="00FC4C11">
      <w:pPr>
        <w:ind w:left="360"/>
        <w:jc w:val="center"/>
        <w:rPr>
          <w:sz w:val="28"/>
          <w:szCs w:val="28"/>
        </w:rPr>
      </w:pPr>
    </w:p>
    <w:p w14:paraId="48435396" w14:textId="77777777" w:rsidR="00FC4C11" w:rsidRPr="005E0E5B" w:rsidRDefault="00FC4C11" w:rsidP="00FC4C11">
      <w:pPr>
        <w:ind w:left="360"/>
        <w:jc w:val="center"/>
        <w:rPr>
          <w:sz w:val="32"/>
          <w:szCs w:val="28"/>
        </w:rPr>
      </w:pPr>
      <w:r w:rsidRPr="005E0E5B">
        <w:rPr>
          <w:sz w:val="32"/>
          <w:szCs w:val="28"/>
        </w:rPr>
        <w:t>Name ____________________________</w:t>
      </w:r>
      <w:r w:rsidRPr="005E0E5B">
        <w:rPr>
          <w:sz w:val="32"/>
          <w:szCs w:val="28"/>
        </w:rPr>
        <w:tab/>
      </w:r>
      <w:r w:rsidRPr="005E0E5B">
        <w:rPr>
          <w:sz w:val="32"/>
          <w:szCs w:val="28"/>
        </w:rPr>
        <w:tab/>
      </w:r>
      <w:r>
        <w:rPr>
          <w:sz w:val="32"/>
          <w:szCs w:val="28"/>
        </w:rPr>
        <w:t>PUID___</w:t>
      </w:r>
      <w:r w:rsidRPr="005E0E5B">
        <w:rPr>
          <w:sz w:val="32"/>
          <w:szCs w:val="28"/>
        </w:rPr>
        <w:t>_________</w:t>
      </w:r>
    </w:p>
    <w:p w14:paraId="59EA6BF8" w14:textId="77777777" w:rsidR="00FC4C11" w:rsidRDefault="00FC4C11" w:rsidP="00FC4C11">
      <w:pPr>
        <w:ind w:left="360"/>
        <w:jc w:val="center"/>
        <w:rPr>
          <w:sz w:val="28"/>
          <w:szCs w:val="28"/>
        </w:rPr>
      </w:pPr>
    </w:p>
    <w:p w14:paraId="113CF811" w14:textId="77777777" w:rsidR="00FC4C11" w:rsidRDefault="00FC4C11" w:rsidP="00FC4C11">
      <w:pPr>
        <w:ind w:left="360"/>
        <w:jc w:val="center"/>
        <w:rPr>
          <w:sz w:val="28"/>
          <w:szCs w:val="28"/>
        </w:rPr>
      </w:pPr>
    </w:p>
    <w:p w14:paraId="6B055806" w14:textId="77777777" w:rsidR="00FC4C11" w:rsidRPr="00F71242" w:rsidRDefault="00FC4C11" w:rsidP="00FC4C11">
      <w:pPr>
        <w:jc w:val="both"/>
        <w:rPr>
          <w:b/>
          <w:i/>
          <w:sz w:val="28"/>
          <w:szCs w:val="28"/>
          <w:u w:val="single"/>
        </w:rPr>
      </w:pPr>
      <w:r w:rsidRPr="00F71242">
        <w:rPr>
          <w:b/>
          <w:i/>
          <w:sz w:val="28"/>
          <w:szCs w:val="28"/>
          <w:u w:val="single"/>
        </w:rPr>
        <w:t>Instructions</w:t>
      </w:r>
    </w:p>
    <w:p w14:paraId="470ED2B1" w14:textId="77777777" w:rsidR="00FC4C11" w:rsidRDefault="00FC4C11" w:rsidP="00FC4C11">
      <w:pPr>
        <w:ind w:left="360"/>
        <w:jc w:val="both"/>
        <w:rPr>
          <w:sz w:val="22"/>
          <w:szCs w:val="22"/>
        </w:rPr>
      </w:pPr>
    </w:p>
    <w:p w14:paraId="1EB5BB87" w14:textId="77777777" w:rsidR="00FC4C11" w:rsidRPr="00126AAD" w:rsidRDefault="00FC4C11" w:rsidP="00FC4C11">
      <w:pPr>
        <w:numPr>
          <w:ilvl w:val="0"/>
          <w:numId w:val="24"/>
        </w:numPr>
        <w:tabs>
          <w:tab w:val="num" w:pos="360"/>
        </w:tabs>
        <w:spacing w:after="120"/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DO NOT START UNTIL TOLD TO DO SO.</w:t>
      </w:r>
    </w:p>
    <w:p w14:paraId="3CE7DABF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Write your name, section, professor, and student ID# on your </w:t>
      </w:r>
      <w:proofErr w:type="spellStart"/>
      <w:r w:rsidRPr="005E0E5B">
        <w:rPr>
          <w:b/>
          <w:sz w:val="22"/>
          <w:szCs w:val="22"/>
        </w:rPr>
        <w:t>Scantron</w:t>
      </w:r>
      <w:proofErr w:type="spellEnd"/>
      <w:r>
        <w:rPr>
          <w:sz w:val="22"/>
          <w:szCs w:val="22"/>
        </w:rPr>
        <w:t xml:space="preserve"> sheet. We may check PUIDs.</w:t>
      </w:r>
    </w:p>
    <w:p w14:paraId="25BFADC6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is a CLOSED BOOKS and CLOSED NOTES exam. </w:t>
      </w:r>
    </w:p>
    <w:p w14:paraId="457A5D58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The use of a TI-30X IIS calculator</w:t>
      </w:r>
      <w:r w:rsidRPr="00895638">
        <w:rPr>
          <w:sz w:val="22"/>
          <w:szCs w:val="22"/>
        </w:rPr>
        <w:t xml:space="preserve"> is allowed, but not necessary.</w:t>
      </w:r>
    </w:p>
    <w:p w14:paraId="025BDFB3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extra paper is needed, use the back of test pages.</w:t>
      </w:r>
    </w:p>
    <w:p w14:paraId="19A18AA1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Cheating will not be tolerated and will be dealt with according to the policy in your section. In particular, </w:t>
      </w:r>
      <w:r w:rsidRPr="001C5AFA">
        <w:rPr>
          <w:b/>
          <w:sz w:val="22"/>
          <w:szCs w:val="22"/>
        </w:rPr>
        <w:t>continu</w:t>
      </w:r>
      <w:r>
        <w:rPr>
          <w:b/>
          <w:sz w:val="22"/>
          <w:szCs w:val="22"/>
        </w:rPr>
        <w:t>ing</w:t>
      </w:r>
      <w:r w:rsidRPr="001C5AFA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to </w:t>
      </w:r>
      <w:r w:rsidRPr="001C5AFA">
        <w:rPr>
          <w:b/>
          <w:sz w:val="22"/>
          <w:szCs w:val="22"/>
        </w:rPr>
        <w:t>writ</w:t>
      </w:r>
      <w:r>
        <w:rPr>
          <w:b/>
          <w:sz w:val="22"/>
          <w:szCs w:val="22"/>
        </w:rPr>
        <w:t>e</w:t>
      </w:r>
      <w:r w:rsidRPr="001C5AFA">
        <w:rPr>
          <w:b/>
          <w:sz w:val="22"/>
          <w:szCs w:val="22"/>
        </w:rPr>
        <w:t xml:space="preserve"> after </w:t>
      </w:r>
      <w:r>
        <w:rPr>
          <w:b/>
          <w:sz w:val="22"/>
          <w:szCs w:val="22"/>
        </w:rPr>
        <w:t xml:space="preserve">the </w:t>
      </w:r>
      <w:r w:rsidRPr="001C5AFA">
        <w:rPr>
          <w:b/>
          <w:sz w:val="22"/>
          <w:szCs w:val="22"/>
        </w:rPr>
        <w:t>exam time is up is regarded as cheating</w:t>
      </w:r>
      <w:r w:rsidRPr="001C5AFA">
        <w:rPr>
          <w:sz w:val="22"/>
          <w:szCs w:val="22"/>
        </w:rPr>
        <w:t>.</w:t>
      </w:r>
    </w:p>
    <w:p w14:paraId="65500998" w14:textId="77777777" w:rsidR="00FC4C11" w:rsidRPr="00126AAD" w:rsidRDefault="00FC4C11" w:rsidP="00FC4C11">
      <w:pPr>
        <w:numPr>
          <w:ilvl w:val="0"/>
          <w:numId w:val="2"/>
        </w:numPr>
        <w:spacing w:after="120"/>
        <w:jc w:val="both"/>
        <w:rPr>
          <w:sz w:val="22"/>
          <w:szCs w:val="22"/>
        </w:rPr>
      </w:pPr>
      <w:r>
        <w:rPr>
          <w:sz w:val="22"/>
          <w:szCs w:val="22"/>
        </w:rPr>
        <w:t>If you cannot solve a question, be sure to look at the other ones, and come back to it if time permits.</w:t>
      </w:r>
    </w:p>
    <w:p w14:paraId="4A8D0B86" w14:textId="77777777" w:rsidR="002E1F27" w:rsidRDefault="002E1F27" w:rsidP="00FC4C11">
      <w:pPr>
        <w:spacing w:after="120"/>
        <w:ind w:left="360"/>
        <w:jc w:val="both"/>
        <w:rPr>
          <w:b/>
        </w:rPr>
      </w:pPr>
    </w:p>
    <w:p w14:paraId="1FFFDE76" w14:textId="77777777" w:rsidR="00FC4C11" w:rsidRDefault="00FC4C11" w:rsidP="00FC4C11">
      <w:pPr>
        <w:spacing w:after="120"/>
        <w:ind w:left="360"/>
        <w:jc w:val="both"/>
        <w:rPr>
          <w:b/>
        </w:rPr>
      </w:pPr>
      <w:r>
        <w:rPr>
          <w:b/>
        </w:rPr>
        <w:t xml:space="preserve">By signing the </w:t>
      </w:r>
      <w:proofErr w:type="spellStart"/>
      <w:r>
        <w:rPr>
          <w:b/>
        </w:rPr>
        <w:t>scantron</w:t>
      </w:r>
      <w:proofErr w:type="spellEnd"/>
      <w:r>
        <w:rPr>
          <w:b/>
        </w:rPr>
        <w:t xml:space="preserve"> sheet, you affirm you have not received or provided assistance on this exam.</w:t>
      </w:r>
    </w:p>
    <w:p w14:paraId="360612FC" w14:textId="77777777" w:rsidR="005E0E5B" w:rsidRDefault="005E0E5B" w:rsidP="00126AAD">
      <w:pPr>
        <w:jc w:val="both"/>
        <w:rPr>
          <w:b/>
        </w:rPr>
      </w:pPr>
    </w:p>
    <w:p w14:paraId="22131747" w14:textId="77777777" w:rsidR="002E1F27" w:rsidRDefault="002E1F27">
      <w:pPr>
        <w:rPr>
          <w:b/>
        </w:rPr>
      </w:pPr>
      <w:r>
        <w:rPr>
          <w:b/>
        </w:rPr>
        <w:br w:type="page"/>
      </w:r>
    </w:p>
    <w:p w14:paraId="5170CE71" w14:textId="77777777" w:rsidR="007F7471" w:rsidRDefault="007F7471" w:rsidP="007F7471">
      <w:pPr>
        <w:spacing w:after="200" w:line="276" w:lineRule="auto"/>
        <w:contextualSpacing/>
      </w:pPr>
      <w:r>
        <w:rPr>
          <w:b/>
        </w:rPr>
        <w:lastRenderedPageBreak/>
        <w:t xml:space="preserve">Question 1  </w:t>
      </w:r>
    </w:p>
    <w:p w14:paraId="6FACA21C" w14:textId="77777777" w:rsidR="007F7471" w:rsidRDefault="007F7471" w:rsidP="007F7471">
      <w:pPr>
        <w:spacing w:after="200" w:line="276" w:lineRule="auto"/>
        <w:contextualSpacing/>
      </w:pPr>
    </w:p>
    <w:p w14:paraId="4CD3FCF0" w14:textId="4FBB5E41" w:rsidR="0093230A" w:rsidRPr="00CA4E9A" w:rsidRDefault="00B56939" w:rsidP="0093230A">
      <w:r>
        <w:t xml:space="preserve">A resistor of unknown resistance has a 4 </w:t>
      </w:r>
      <w:proofErr w:type="gramStart"/>
      <w:r>
        <w:t>A</w:t>
      </w:r>
      <w:proofErr w:type="gramEnd"/>
      <w:r>
        <w:t xml:space="preserve"> current passing through it, as shown. </w:t>
      </w:r>
      <w:r w:rsidR="00F75BD8">
        <w:t>T</w:t>
      </w:r>
      <w:r w:rsidR="00453751">
        <w:t xml:space="preserve">he power </w:t>
      </w:r>
      <w:r w:rsidR="00EC07E4">
        <w:t>absorbed by th</w:t>
      </w:r>
      <w:r w:rsidR="009F691B">
        <w:t>e</w:t>
      </w:r>
      <w:r w:rsidR="00EC07E4">
        <w:t xml:space="preserve"> resistor</w:t>
      </w:r>
      <w:r w:rsidR="00453751">
        <w:t xml:space="preserve"> </w:t>
      </w:r>
      <w:r>
        <w:t xml:space="preserve">is </w:t>
      </w:r>
      <w:r w:rsidR="0038395B">
        <w:t>1</w:t>
      </w:r>
      <w:r w:rsidR="00453751">
        <w:t>2</w:t>
      </w:r>
      <w:r>
        <w:t xml:space="preserve"> W.</w:t>
      </w:r>
      <w:r w:rsidR="00453751">
        <w:t xml:space="preserve"> Find the voltage (in V) across the resistor</w:t>
      </w:r>
      <w:r>
        <w:t xml:space="preserve"> </w:t>
      </w:r>
      <w:r w:rsidR="008410B5">
        <w:t>for these conditions</w:t>
      </w:r>
      <w:r w:rsidR="00453751">
        <w:t>.</w:t>
      </w:r>
      <w:r>
        <w:t xml:space="preserve"> </w:t>
      </w:r>
    </w:p>
    <w:p w14:paraId="7B9B6B42" w14:textId="77777777" w:rsidR="0093230A" w:rsidRDefault="0093230A" w:rsidP="0093230A">
      <w:pPr>
        <w:jc w:val="center"/>
        <w:rPr>
          <w:noProof/>
        </w:rPr>
      </w:pPr>
    </w:p>
    <w:p w14:paraId="146ECEA5" w14:textId="77777777" w:rsidR="00D16A4A" w:rsidRDefault="00D16A4A" w:rsidP="0093230A">
      <w:pPr>
        <w:jc w:val="center"/>
      </w:pPr>
      <w:r>
        <w:rPr>
          <w:noProof/>
          <w:lang w:eastAsia="zh-CN"/>
        </w:rPr>
        <w:drawing>
          <wp:inline distT="0" distB="0" distL="0" distR="0" wp14:anchorId="33BA1DEE" wp14:editId="061AF2EE">
            <wp:extent cx="2438400" cy="1077355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794" cy="1077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A5998" w14:textId="77777777" w:rsidR="0093230A" w:rsidRDefault="0093230A" w:rsidP="0093230A"/>
    <w:p w14:paraId="144C0B44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1</w:t>
      </w:r>
      <w:r w:rsidRPr="00E03846">
        <w:t xml:space="preserve"> V </w:t>
      </w:r>
    </w:p>
    <w:p w14:paraId="4458EAAC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2</w:t>
      </w:r>
      <w:r w:rsidRPr="00E03846">
        <w:t xml:space="preserve"> V</w:t>
      </w:r>
    </w:p>
    <w:p w14:paraId="222FA074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3</w:t>
      </w:r>
      <w:r w:rsidRPr="00E03846">
        <w:t xml:space="preserve"> V</w:t>
      </w:r>
    </w:p>
    <w:p w14:paraId="182B3F0F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4</w:t>
      </w:r>
      <w:r w:rsidRPr="00E03846">
        <w:t xml:space="preserve"> V</w:t>
      </w:r>
    </w:p>
    <w:p w14:paraId="4E1EEFC6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-1</w:t>
      </w:r>
      <w:r w:rsidRPr="00E03846">
        <w:t xml:space="preserve"> V</w:t>
      </w:r>
    </w:p>
    <w:p w14:paraId="13E16A28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-2</w:t>
      </w:r>
      <w:r w:rsidRPr="00E03846">
        <w:t xml:space="preserve"> V</w:t>
      </w:r>
    </w:p>
    <w:p w14:paraId="49B2313C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-3</w:t>
      </w:r>
      <w:r w:rsidRPr="00E03846">
        <w:t xml:space="preserve"> V</w:t>
      </w:r>
    </w:p>
    <w:p w14:paraId="5417A72F" w14:textId="77777777" w:rsidR="0093230A" w:rsidRPr="00E03846" w:rsidRDefault="0093230A" w:rsidP="00444729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-4</w:t>
      </w:r>
      <w:r w:rsidRPr="00E03846">
        <w:t xml:space="preserve"> V</w:t>
      </w:r>
    </w:p>
    <w:p w14:paraId="5A1BE777" w14:textId="436F9889" w:rsidR="008F242A" w:rsidRDefault="0093230A" w:rsidP="0093230A">
      <w:pPr>
        <w:pStyle w:val="ListParagraph"/>
        <w:numPr>
          <w:ilvl w:val="0"/>
          <w:numId w:val="19"/>
        </w:numPr>
        <w:spacing w:line="360" w:lineRule="auto"/>
        <w:contextualSpacing/>
      </w:pPr>
      <w:r w:rsidRPr="00E03846">
        <w:t xml:space="preserve"> </w:t>
      </w:r>
      <w:r w:rsidR="00453751">
        <w:t>None of the above</w:t>
      </w:r>
    </w:p>
    <w:p w14:paraId="61EF9822" w14:textId="77777777" w:rsidR="008F242A" w:rsidRPr="001276A3" w:rsidRDefault="008F242A" w:rsidP="0093230A">
      <w:pPr>
        <w:rPr>
          <w:color w:val="0070C0"/>
        </w:rPr>
      </w:pPr>
    </w:p>
    <w:p w14:paraId="3FAC2D6A" w14:textId="77777777" w:rsidR="00C50260" w:rsidRPr="00315B22" w:rsidRDefault="00C50260" w:rsidP="0093230A">
      <w:r w:rsidRPr="00315B22">
        <w:br w:type="page"/>
      </w:r>
    </w:p>
    <w:p w14:paraId="4B5705E9" w14:textId="77777777" w:rsidR="0038395B" w:rsidRDefault="0038395B" w:rsidP="0093230A">
      <w:pPr>
        <w:rPr>
          <w:b/>
        </w:rPr>
      </w:pPr>
    </w:p>
    <w:p w14:paraId="648AA3A5" w14:textId="77777777" w:rsidR="00D923A1" w:rsidRDefault="007F7471" w:rsidP="00D923A1">
      <w:pPr>
        <w:spacing w:after="200" w:line="276" w:lineRule="auto"/>
        <w:contextualSpacing/>
      </w:pPr>
      <w:r>
        <w:rPr>
          <w:b/>
        </w:rPr>
        <w:t xml:space="preserve">Question 2  </w:t>
      </w:r>
    </w:p>
    <w:p w14:paraId="35B4CF47" w14:textId="77777777" w:rsidR="00D923A1" w:rsidRDefault="00D923A1" w:rsidP="00D923A1">
      <w:pPr>
        <w:spacing w:after="200" w:line="276" w:lineRule="auto"/>
        <w:contextualSpacing/>
      </w:pPr>
    </w:p>
    <w:p w14:paraId="7480A491" w14:textId="77777777" w:rsidR="003848BE" w:rsidRDefault="003848BE" w:rsidP="00D923A1">
      <w:pPr>
        <w:spacing w:after="200" w:line="276" w:lineRule="auto"/>
        <w:contextualSpacing/>
      </w:pPr>
      <w:r>
        <w:t xml:space="preserve">For the circuit below, find the voltage, </w:t>
      </w:r>
      <w:r w:rsidRPr="003848BE">
        <w:rPr>
          <w:i/>
        </w:rPr>
        <w:t>V</w:t>
      </w:r>
      <w:r w:rsidRPr="003848BE">
        <w:rPr>
          <w:i/>
          <w:vertAlign w:val="subscript"/>
        </w:rPr>
        <w:t>B</w:t>
      </w:r>
      <w:r w:rsidR="00FC2829">
        <w:rPr>
          <w:i/>
          <w:vertAlign w:val="subscript"/>
        </w:rPr>
        <w:t>C</w:t>
      </w:r>
      <w:r>
        <w:t xml:space="preserve"> (in V):</w:t>
      </w:r>
    </w:p>
    <w:p w14:paraId="06363D59" w14:textId="77777777" w:rsidR="003848BE" w:rsidRDefault="003848BE" w:rsidP="00D923A1">
      <w:pPr>
        <w:spacing w:after="200" w:line="276" w:lineRule="auto"/>
        <w:contextualSpacing/>
      </w:pPr>
    </w:p>
    <w:p w14:paraId="69DC3DBF" w14:textId="77777777" w:rsidR="00D923A1" w:rsidRDefault="003848BE" w:rsidP="003848BE">
      <w:pPr>
        <w:ind w:left="360" w:hanging="360"/>
        <w:jc w:val="center"/>
        <w:rPr>
          <w:noProof/>
        </w:rPr>
      </w:pPr>
      <w:r>
        <w:rPr>
          <w:noProof/>
          <w:lang w:eastAsia="zh-CN"/>
        </w:rPr>
        <w:drawing>
          <wp:inline distT="0" distB="0" distL="0" distR="0" wp14:anchorId="52E6422B" wp14:editId="66853DD1">
            <wp:extent cx="4804756" cy="1576150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7238" cy="15769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39ADFD" w14:textId="77777777" w:rsidR="00D923A1" w:rsidRPr="005118EB" w:rsidRDefault="00D923A1" w:rsidP="00D923A1">
      <w:pPr>
        <w:ind w:left="360" w:hanging="360"/>
        <w:jc w:val="center"/>
        <w:rPr>
          <w:szCs w:val="22"/>
        </w:rPr>
      </w:pPr>
    </w:p>
    <w:p w14:paraId="5CD4A870" w14:textId="77777777" w:rsidR="00D923A1" w:rsidRPr="005118EB" w:rsidRDefault="00D923A1" w:rsidP="00D923A1">
      <w:pPr>
        <w:ind w:left="360" w:hanging="360"/>
        <w:rPr>
          <w:szCs w:val="22"/>
        </w:rPr>
      </w:pPr>
    </w:p>
    <w:p w14:paraId="654EAF3F" w14:textId="77777777" w:rsidR="00D923A1" w:rsidRPr="005F7598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2</w:t>
      </w:r>
    </w:p>
    <w:p w14:paraId="16A5E692" w14:textId="77777777" w:rsidR="00D923A1" w:rsidRPr="005F7598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8</w:t>
      </w:r>
    </w:p>
    <w:p w14:paraId="758B2AFB" w14:textId="77777777" w:rsidR="00D923A1" w:rsidRPr="005F7598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10</w:t>
      </w:r>
    </w:p>
    <w:p w14:paraId="76FCC502" w14:textId="77777777" w:rsidR="00D923A1" w:rsidRPr="005F7598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12</w:t>
      </w:r>
    </w:p>
    <w:p w14:paraId="5A1ED83C" w14:textId="77777777" w:rsidR="00D923A1" w:rsidRPr="00AB1A26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20</w:t>
      </w:r>
    </w:p>
    <w:p w14:paraId="6C5A4F09" w14:textId="77777777" w:rsidR="00D923A1" w:rsidRDefault="00FC2829" w:rsidP="00444729">
      <w:pPr>
        <w:numPr>
          <w:ilvl w:val="0"/>
          <w:numId w:val="26"/>
        </w:numPr>
        <w:spacing w:line="360" w:lineRule="auto"/>
        <w:contextualSpacing/>
        <w:rPr>
          <w:rFonts w:eastAsia="Calibri"/>
        </w:rPr>
      </w:pPr>
      <w:r>
        <w:rPr>
          <w:rFonts w:eastAsia="Calibri"/>
        </w:rPr>
        <w:t>-2</w:t>
      </w:r>
    </w:p>
    <w:p w14:paraId="5F96F2EB" w14:textId="77777777" w:rsidR="001439E3" w:rsidRDefault="00FC2829" w:rsidP="00444729">
      <w:pPr>
        <w:numPr>
          <w:ilvl w:val="0"/>
          <w:numId w:val="26"/>
        </w:numPr>
        <w:spacing w:line="360" w:lineRule="auto"/>
        <w:contextualSpacing/>
        <w:jc w:val="both"/>
        <w:rPr>
          <w:szCs w:val="22"/>
        </w:rPr>
      </w:pPr>
      <w:r>
        <w:rPr>
          <w:szCs w:val="22"/>
        </w:rPr>
        <w:t>-8</w:t>
      </w:r>
    </w:p>
    <w:p w14:paraId="3CF21BE1" w14:textId="77777777" w:rsidR="003848BE" w:rsidRDefault="00FC2829" w:rsidP="00444729">
      <w:pPr>
        <w:numPr>
          <w:ilvl w:val="0"/>
          <w:numId w:val="26"/>
        </w:numPr>
        <w:spacing w:line="360" w:lineRule="auto"/>
        <w:contextualSpacing/>
        <w:jc w:val="both"/>
        <w:rPr>
          <w:szCs w:val="22"/>
        </w:rPr>
      </w:pPr>
      <w:r>
        <w:rPr>
          <w:szCs w:val="22"/>
        </w:rPr>
        <w:t>-</w:t>
      </w:r>
      <w:r w:rsidR="003848BE">
        <w:rPr>
          <w:szCs w:val="22"/>
        </w:rPr>
        <w:t>1</w:t>
      </w:r>
      <w:r>
        <w:rPr>
          <w:szCs w:val="22"/>
        </w:rPr>
        <w:t>0</w:t>
      </w:r>
    </w:p>
    <w:p w14:paraId="2F245FE8" w14:textId="77777777" w:rsidR="003848BE" w:rsidRPr="001439E3" w:rsidRDefault="00FC2829" w:rsidP="00444729">
      <w:pPr>
        <w:numPr>
          <w:ilvl w:val="0"/>
          <w:numId w:val="26"/>
        </w:numPr>
        <w:spacing w:line="360" w:lineRule="auto"/>
        <w:contextualSpacing/>
        <w:jc w:val="both"/>
        <w:rPr>
          <w:szCs w:val="22"/>
        </w:rPr>
      </w:pPr>
      <w:r>
        <w:rPr>
          <w:szCs w:val="22"/>
        </w:rPr>
        <w:t>-12</w:t>
      </w:r>
    </w:p>
    <w:p w14:paraId="2180009B" w14:textId="77777777" w:rsidR="00D923A1" w:rsidRPr="00D923A1" w:rsidRDefault="00D923A1" w:rsidP="00EF3F90">
      <w:pPr>
        <w:numPr>
          <w:ilvl w:val="0"/>
          <w:numId w:val="26"/>
        </w:numPr>
        <w:spacing w:after="120" w:line="360" w:lineRule="auto"/>
        <w:ind w:left="810" w:hanging="450"/>
        <w:contextualSpacing/>
        <w:jc w:val="both"/>
        <w:rPr>
          <w:szCs w:val="22"/>
        </w:rPr>
      </w:pPr>
      <w:r w:rsidRPr="00D923A1">
        <w:rPr>
          <w:rFonts w:eastAsia="Calibri"/>
        </w:rPr>
        <w:t>None of the above</w:t>
      </w:r>
    </w:p>
    <w:p w14:paraId="76BB1654" w14:textId="77777777" w:rsidR="009B5E83" w:rsidRDefault="009B5E83" w:rsidP="007F7471">
      <w:pPr>
        <w:rPr>
          <w:b/>
          <w:color w:val="F79646" w:themeColor="accent6"/>
        </w:rPr>
      </w:pPr>
    </w:p>
    <w:p w14:paraId="025494F2" w14:textId="77777777" w:rsidR="009B5E83" w:rsidRDefault="009B5E83" w:rsidP="007F7471">
      <w:pPr>
        <w:rPr>
          <w:b/>
          <w:color w:val="F79646" w:themeColor="accent6"/>
        </w:rPr>
      </w:pPr>
    </w:p>
    <w:p w14:paraId="01E2C848" w14:textId="77777777" w:rsidR="009B5E83" w:rsidRDefault="009B5E83" w:rsidP="007F7471">
      <w:pPr>
        <w:rPr>
          <w:b/>
          <w:color w:val="F79646" w:themeColor="accent6"/>
        </w:rPr>
      </w:pPr>
    </w:p>
    <w:p w14:paraId="742A26C1" w14:textId="77777777" w:rsidR="009B5E83" w:rsidRDefault="009B5E83" w:rsidP="007F7471">
      <w:pPr>
        <w:rPr>
          <w:b/>
          <w:color w:val="F79646" w:themeColor="accent6"/>
        </w:rPr>
      </w:pPr>
    </w:p>
    <w:p w14:paraId="101DBE96" w14:textId="77777777" w:rsidR="009B5E83" w:rsidRDefault="009B5E83" w:rsidP="007F7471">
      <w:pPr>
        <w:rPr>
          <w:b/>
          <w:color w:val="F79646" w:themeColor="accent6"/>
        </w:rPr>
      </w:pPr>
    </w:p>
    <w:p w14:paraId="602531DE" w14:textId="77777777" w:rsidR="009B5E83" w:rsidRDefault="009B5E83" w:rsidP="007F7471">
      <w:pPr>
        <w:rPr>
          <w:b/>
          <w:color w:val="F79646" w:themeColor="accent6"/>
        </w:rPr>
      </w:pPr>
    </w:p>
    <w:p w14:paraId="0DF70664" w14:textId="77777777" w:rsidR="009B5E83" w:rsidRDefault="009B5E83" w:rsidP="007F7471">
      <w:pPr>
        <w:rPr>
          <w:b/>
          <w:color w:val="F79646" w:themeColor="accent6"/>
        </w:rPr>
      </w:pPr>
    </w:p>
    <w:p w14:paraId="58BCDDA7" w14:textId="77777777" w:rsidR="009B5E83" w:rsidRDefault="009B5E83" w:rsidP="007F7471">
      <w:pPr>
        <w:rPr>
          <w:b/>
          <w:color w:val="F79646" w:themeColor="accent6"/>
        </w:rPr>
      </w:pPr>
    </w:p>
    <w:p w14:paraId="609039C4" w14:textId="77777777" w:rsidR="009B5E83" w:rsidRDefault="009B5E83" w:rsidP="007F7471">
      <w:pPr>
        <w:rPr>
          <w:b/>
          <w:color w:val="F79646" w:themeColor="accent6"/>
        </w:rPr>
      </w:pPr>
    </w:p>
    <w:p w14:paraId="1804F5D6" w14:textId="77777777" w:rsidR="009B5E83" w:rsidRDefault="009B5E83" w:rsidP="007F7471">
      <w:pPr>
        <w:rPr>
          <w:b/>
          <w:color w:val="F79646" w:themeColor="accent6"/>
        </w:rPr>
      </w:pPr>
    </w:p>
    <w:p w14:paraId="1157E039" w14:textId="77777777" w:rsidR="009B5E83" w:rsidRDefault="009B5E83" w:rsidP="007F7471">
      <w:pPr>
        <w:rPr>
          <w:b/>
          <w:color w:val="F79646" w:themeColor="accent6"/>
        </w:rPr>
      </w:pPr>
    </w:p>
    <w:p w14:paraId="73419723" w14:textId="77777777" w:rsidR="009B5E83" w:rsidRDefault="009B5E83" w:rsidP="007F7471">
      <w:pPr>
        <w:rPr>
          <w:b/>
          <w:color w:val="F79646" w:themeColor="accent6"/>
        </w:rPr>
      </w:pPr>
    </w:p>
    <w:p w14:paraId="36500EE7" w14:textId="77777777" w:rsidR="009B5E83" w:rsidRDefault="009B5E83" w:rsidP="007F7471">
      <w:pPr>
        <w:rPr>
          <w:b/>
          <w:color w:val="F79646" w:themeColor="accent6"/>
        </w:rPr>
      </w:pPr>
    </w:p>
    <w:p w14:paraId="3858910E" w14:textId="77777777" w:rsidR="009B5E83" w:rsidRDefault="009B5E83" w:rsidP="007F7471">
      <w:pPr>
        <w:rPr>
          <w:b/>
          <w:color w:val="F79646" w:themeColor="accent6"/>
        </w:rPr>
      </w:pPr>
    </w:p>
    <w:p w14:paraId="38C19775" w14:textId="77777777" w:rsidR="009B5E83" w:rsidRDefault="009B5E83" w:rsidP="007F7471">
      <w:pPr>
        <w:rPr>
          <w:b/>
          <w:color w:val="F79646" w:themeColor="accent6"/>
        </w:rPr>
      </w:pPr>
    </w:p>
    <w:p w14:paraId="12DB2CAA" w14:textId="77777777" w:rsidR="007F7471" w:rsidRDefault="007F7471" w:rsidP="007F7471">
      <w:r>
        <w:rPr>
          <w:b/>
        </w:rPr>
        <w:lastRenderedPageBreak/>
        <w:t xml:space="preserve">Question </w:t>
      </w:r>
      <w:r w:rsidR="00D923A1">
        <w:rPr>
          <w:b/>
        </w:rPr>
        <w:t>3</w:t>
      </w:r>
      <w:r>
        <w:rPr>
          <w:b/>
        </w:rPr>
        <w:t xml:space="preserve">  </w:t>
      </w:r>
    </w:p>
    <w:p w14:paraId="7D4D427B" w14:textId="77777777" w:rsidR="007F7471" w:rsidRPr="004757E9" w:rsidRDefault="007F7471" w:rsidP="007F7471"/>
    <w:p w14:paraId="17FC68E4" w14:textId="77777777" w:rsidR="00B84F45" w:rsidRDefault="008E3F5E" w:rsidP="00CA4E9A">
      <w:pPr>
        <w:spacing w:line="276" w:lineRule="auto"/>
        <w:rPr>
          <w:noProof/>
        </w:rPr>
      </w:pPr>
      <w:r>
        <w:rPr>
          <w:noProof/>
        </w:rPr>
        <w:t>Find the node voltage</w:t>
      </w:r>
      <w:r w:rsidR="00F75BD8">
        <w:rPr>
          <w:noProof/>
        </w:rPr>
        <w:t>,</w:t>
      </w:r>
      <w:r>
        <w:rPr>
          <w:noProof/>
        </w:rPr>
        <w:t xml:space="preserve"> </w:t>
      </w:r>
      <w:r w:rsidRPr="008E3F5E">
        <w:rPr>
          <w:i/>
          <w:noProof/>
        </w:rPr>
        <w:t>V</w:t>
      </w:r>
      <w:r w:rsidRPr="008E3F5E">
        <w:rPr>
          <w:i/>
          <w:noProof/>
          <w:vertAlign w:val="subscript"/>
        </w:rPr>
        <w:t>A</w:t>
      </w:r>
      <w:r>
        <w:rPr>
          <w:noProof/>
        </w:rPr>
        <w:t xml:space="preserve"> (in V).</w:t>
      </w:r>
    </w:p>
    <w:p w14:paraId="49509E36" w14:textId="77777777" w:rsidR="00B84F45" w:rsidRDefault="008E3F5E" w:rsidP="008E3F5E">
      <w:pPr>
        <w:jc w:val="center"/>
        <w:rPr>
          <w:noProof/>
        </w:rPr>
      </w:pPr>
      <w:r>
        <w:rPr>
          <w:noProof/>
          <w:lang w:eastAsia="zh-CN"/>
        </w:rPr>
        <w:drawing>
          <wp:inline distT="0" distB="0" distL="0" distR="0" wp14:anchorId="20A15EBC" wp14:editId="69BC03AC">
            <wp:extent cx="4242429" cy="1956262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12" cy="19609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D25DFA" w14:textId="77777777" w:rsidR="00B84F45" w:rsidRDefault="00B84F45" w:rsidP="00B84F45">
      <w:pPr>
        <w:rPr>
          <w:b/>
        </w:rPr>
      </w:pPr>
    </w:p>
    <w:p w14:paraId="056C09EE" w14:textId="77777777" w:rsidR="00B84F45" w:rsidRDefault="00B84F45" w:rsidP="00B84F45">
      <w:pPr>
        <w:rPr>
          <w:b/>
        </w:rPr>
      </w:pPr>
    </w:p>
    <w:p w14:paraId="1CC5953A" w14:textId="77777777" w:rsidR="00837790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</w:pPr>
      <w:r>
        <w:t>1.2</w:t>
      </w:r>
      <w:r w:rsidR="00837790" w:rsidRPr="00FF186E">
        <w:rPr>
          <w:vertAlign w:val="superscript"/>
        </w:rPr>
        <w:t xml:space="preserve"> </w:t>
      </w:r>
    </w:p>
    <w:p w14:paraId="62FA9A86" w14:textId="77777777" w:rsidR="00B84F45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</w:pPr>
      <w:r>
        <w:t>2.4</w:t>
      </w:r>
      <w:r w:rsidR="00837790">
        <w:t xml:space="preserve"> </w:t>
      </w:r>
    </w:p>
    <w:p w14:paraId="4306F952" w14:textId="77777777" w:rsidR="00B84F45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</w:pPr>
      <w:r>
        <w:rPr>
          <w:noProof/>
        </w:rPr>
        <w:t>3.6</w:t>
      </w:r>
    </w:p>
    <w:p w14:paraId="7D97952E" w14:textId="77777777" w:rsidR="00B84F45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</w:pPr>
      <w:r>
        <w:rPr>
          <w:noProof/>
        </w:rPr>
        <w:t>4.0</w:t>
      </w:r>
    </w:p>
    <w:p w14:paraId="3B42F01C" w14:textId="77777777" w:rsidR="00B84F45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</w:pPr>
      <w:r>
        <w:t>5.0</w:t>
      </w:r>
    </w:p>
    <w:p w14:paraId="12023951" w14:textId="77777777" w:rsidR="00FF186E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  <w:rPr>
          <w:noProof/>
        </w:rPr>
      </w:pPr>
      <w:r>
        <w:rPr>
          <w:noProof/>
        </w:rPr>
        <w:t>6.8</w:t>
      </w:r>
      <w:r w:rsidR="00FF186E">
        <w:rPr>
          <w:noProof/>
        </w:rPr>
        <w:t xml:space="preserve"> </w:t>
      </w:r>
    </w:p>
    <w:p w14:paraId="7A5D956A" w14:textId="77777777" w:rsidR="00FF186E" w:rsidRDefault="008E3F5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  <w:rPr>
          <w:noProof/>
        </w:rPr>
      </w:pPr>
      <w:r>
        <w:rPr>
          <w:noProof/>
        </w:rPr>
        <w:t>7.2</w:t>
      </w:r>
    </w:p>
    <w:p w14:paraId="7339FE2A" w14:textId="77777777" w:rsidR="00FF186E" w:rsidRDefault="00FF186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  <w:rPr>
          <w:noProof/>
        </w:rPr>
      </w:pPr>
      <w:r>
        <w:rPr>
          <w:noProof/>
        </w:rPr>
        <w:t>8.0</w:t>
      </w:r>
    </w:p>
    <w:p w14:paraId="12D87870" w14:textId="77777777" w:rsidR="00FF186E" w:rsidRDefault="00FF186E" w:rsidP="00FF186E">
      <w:pPr>
        <w:pStyle w:val="ListParagraph"/>
        <w:numPr>
          <w:ilvl w:val="0"/>
          <w:numId w:val="31"/>
        </w:numPr>
        <w:tabs>
          <w:tab w:val="left" w:pos="360"/>
        </w:tabs>
        <w:spacing w:line="360" w:lineRule="auto"/>
        <w:ind w:left="720"/>
        <w:contextualSpacing/>
        <w:rPr>
          <w:noProof/>
        </w:rPr>
      </w:pPr>
      <w:r>
        <w:rPr>
          <w:noProof/>
        </w:rPr>
        <w:t>None of the above</w:t>
      </w:r>
    </w:p>
    <w:p w14:paraId="7CDCDD10" w14:textId="0F101324" w:rsidR="007F7471" w:rsidRDefault="007F7471" w:rsidP="005C67AE">
      <w:pPr>
        <w:spacing w:line="360" w:lineRule="auto"/>
        <w:ind w:left="360"/>
        <w:contextualSpacing/>
      </w:pPr>
      <w:r>
        <w:br w:type="page"/>
      </w:r>
    </w:p>
    <w:p w14:paraId="4019B3CF" w14:textId="77777777" w:rsidR="00FB6F48" w:rsidRDefault="005A4EAA" w:rsidP="00FB6F48">
      <w:r>
        <w:rPr>
          <w:b/>
        </w:rPr>
        <w:lastRenderedPageBreak/>
        <w:t>Question 4</w:t>
      </w:r>
      <w:r w:rsidR="00CD7E0F">
        <w:rPr>
          <w:b/>
        </w:rPr>
        <w:t xml:space="preserve">  </w:t>
      </w:r>
    </w:p>
    <w:p w14:paraId="3513F5ED" w14:textId="77777777" w:rsidR="00FB6F48" w:rsidRPr="004757E9" w:rsidRDefault="00FB6F48" w:rsidP="00FB6F48"/>
    <w:p w14:paraId="59CE43E3" w14:textId="77777777" w:rsidR="00FB6F48" w:rsidRDefault="00EF3F90" w:rsidP="00FB6F48">
      <w:pPr>
        <w:spacing w:after="160" w:line="256" w:lineRule="auto"/>
        <w:rPr>
          <w:rFonts w:eastAsia="Calibri"/>
        </w:rPr>
      </w:pPr>
      <w:r>
        <w:rPr>
          <w:rFonts w:eastAsia="Calibri"/>
        </w:rPr>
        <w:t>Using source transformations</w:t>
      </w:r>
      <w:r w:rsidR="00C511ED">
        <w:rPr>
          <w:rFonts w:eastAsia="Calibri"/>
        </w:rPr>
        <w:t xml:space="preserve"> or any other analysis technique</w:t>
      </w:r>
      <w:r>
        <w:rPr>
          <w:rFonts w:eastAsia="Calibri"/>
        </w:rPr>
        <w:t>, find the value of the Norton Equivalent current source (in A)</w:t>
      </w:r>
      <w:r w:rsidR="00F75BD8">
        <w:rPr>
          <w:rFonts w:eastAsia="Calibri"/>
        </w:rPr>
        <w:t xml:space="preserve"> for the circuit below</w:t>
      </w:r>
      <w:r>
        <w:rPr>
          <w:rFonts w:eastAsia="Calibri"/>
        </w:rPr>
        <w:t>.</w:t>
      </w:r>
    </w:p>
    <w:p w14:paraId="590F3D8B" w14:textId="77777777" w:rsidR="00FB6F48" w:rsidRPr="00240A07" w:rsidRDefault="00EF3F90" w:rsidP="00EF3F90">
      <w:pPr>
        <w:spacing w:after="160" w:line="256" w:lineRule="auto"/>
        <w:jc w:val="center"/>
        <w:rPr>
          <w:rFonts w:eastAsia="Calibri"/>
        </w:rPr>
      </w:pPr>
      <w:r>
        <w:rPr>
          <w:rFonts w:eastAsia="Calibri"/>
          <w:noProof/>
          <w:lang w:eastAsia="zh-CN"/>
        </w:rPr>
        <w:drawing>
          <wp:inline distT="0" distB="0" distL="0" distR="0" wp14:anchorId="6CE5D238" wp14:editId="47BEAE65">
            <wp:extent cx="3629890" cy="1931831"/>
            <wp:effectExtent l="0" t="0" r="889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3810" cy="19339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B8F4C8" w14:textId="77777777" w:rsidR="00FB6F48" w:rsidRPr="00240A07" w:rsidRDefault="00442F70" w:rsidP="00FB6F48">
      <w:pPr>
        <w:spacing w:after="160" w:line="256" w:lineRule="auto"/>
        <w:rPr>
          <w:rFonts w:ascii="Calibri" w:eastAsia="Calibri" w:hAnsi="Calibri"/>
          <w:sz w:val="22"/>
          <w:szCs w:val="22"/>
        </w:rPr>
      </w:pP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793542DD" wp14:editId="0B5300E3">
                <wp:simplePos x="0" y="0"/>
                <wp:positionH relativeFrom="column">
                  <wp:posOffset>-762000</wp:posOffset>
                </wp:positionH>
                <wp:positionV relativeFrom="paragraph">
                  <wp:posOffset>-1539875</wp:posOffset>
                </wp:positionV>
                <wp:extent cx="2381885" cy="200025"/>
                <wp:effectExtent l="0" t="0" r="0" b="0"/>
                <wp:wrapNone/>
                <wp:docPr id="291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885" cy="200025"/>
                          <a:chOff x="0" y="0"/>
                          <a:chExt cx="1848" cy="126"/>
                        </a:xfrm>
                      </wpg:grpSpPr>
                      <wpg:grpSp>
                        <wpg:cNvPr id="292" name="Group 3"/>
                        <wpg:cNvGrpSpPr>
                          <a:grpSpLocks/>
                        </wpg:cNvGrpSpPr>
                        <wpg:grpSpPr bwMode="auto">
                          <a:xfrm>
                            <a:off x="935" y="0"/>
                            <a:ext cx="518" cy="0"/>
                            <a:chOff x="936" y="0"/>
                            <a:chExt cx="1036" cy="0"/>
                          </a:xfrm>
                        </wpg:grpSpPr>
                        <wps:wsp>
                          <wps:cNvPr id="293" name="Line 21"/>
                          <wps:cNvCnPr/>
                          <wps:spPr bwMode="auto">
                            <a:xfrm flipV="1">
                              <a:off x="936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22"/>
                          <wps:cNvCnPr/>
                          <wps:spPr bwMode="auto">
                            <a:xfrm>
                              <a:off x="1972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23"/>
                          <wps:cNvCnPr/>
                          <wps:spPr bwMode="auto">
                            <a:xfrm>
                              <a:off x="1176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Line 24"/>
                          <wps:cNvCnPr/>
                          <wps:spPr bwMode="auto">
                            <a:xfrm flipV="1">
                              <a:off x="1526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25"/>
                          <wps:cNvCnPr/>
                          <wps:spPr bwMode="auto">
                            <a:xfrm>
                              <a:off x="1778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26"/>
                          <wps:cNvCnPr/>
                          <wps:spPr bwMode="auto">
                            <a:xfrm flipV="1">
                              <a:off x="1963" y="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9" name="Line 27"/>
                        <wps:cNvCnPr/>
                        <wps:spPr bwMode="auto">
                          <a:xfrm>
                            <a:off x="1848" y="11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28"/>
                        <wps:cNvCnPr/>
                        <wps:spPr bwMode="auto">
                          <a:xfrm>
                            <a:off x="0" y="12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group id="Group 19" o:spid="_x0000_s1026" style="position:absolute;margin-left:-60pt;margin-top:-121.25pt;width:187.55pt;height:15.75pt;z-index:251658240" coordsize="1848,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">
                <v:group id="Group 3" o:spid="_x0000_s1027" style="position:absolute;left:935;width:518;height:0" coordorigin="936" coordsize="103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<v:line id="Line 21" o:spid="_x0000_s1028" style="position:absolute;flip:y;visibility:visible;mso-wrap-style:square" from="936,0" to="93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rL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Bv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g6y3GAAAA3AAAAA8AAAAAAAAA&#10;AAAAAAAAoQIAAGRycy9kb3ducmV2LnhtbFBLBQYAAAAABAAEAPkAAACUAwAAAAA=&#10;"/>
                  <v:line id="Line 22" o:spid="_x0000_s1029" style="position:absolute;visibility:visible;mso-wrap-style:square" from="1972,0" to="197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<v:line id="Line 23" o:spid="_x0000_s1030" style="position:absolute;visibility:visible;mso-wrap-style:square" from="1176,0" to="117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  <v:line id="Line 24" o:spid="_x0000_s1031" style="position:absolute;flip:y;visibility:visible;mso-wrap-style:square" from="1526,0" to="152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dItc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j+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XSLXGAAAA3AAAAA8AAAAAAAAA&#10;AAAAAAAAoQIAAGRycy9kb3ducmV2LnhtbFBLBQYAAAAABAAEAPkAAACUAwAAAAA=&#10;"/>
                  <v:line id="Line 25" o:spid="_x0000_s1032" style="position:absolute;visibility:visible;mso-wrap-style:square" from="1778,0" to="177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P2xRxwAAANwAAAAPAAAAAAAA&#10;AAAAAAAAAKECAABkcnMvZG93bnJldi54bWxQSwUGAAAAAAQABAD5AAAAlQMAAAAA&#10;"/>
                  <v:line id="Line 26" o:spid="_x0000_s1033" style="position:absolute;flip:y;visibility:visible;mso-wrap-style:square" from="1963,0" to="196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R5XMMAAADcAAAADwAAAGRycy9kb3ducmV2LnhtbERPz2vCMBS+C/4P4Q12EU0nMrRrKjIY&#10;7OBlTire3pq3prR5qUmm3X9vDoMdP77fxXa0vbiSD61jBU+LDARx7XTLjYLj59t8DSJEZI29Y1Lw&#10;SwG25XRSYK7djT/oeoiNSCEcclRgYhxyKUNtyGJYuIE4cd/OW4wJ+kZqj7cUbnu5zLJnabHl1GBw&#10;oFdDdXf4sQrkej+7+N3Xqqu602ljqroaznulHh/G3QuISGP8F/+537WC5SatTWfSEZD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EeVzDAAAA3AAAAA8AAAAAAAAAAAAA&#10;AAAAoQIAAGRycy9kb3ducmV2LnhtbFBLBQYAAAAABAAEAPkAAACRAwAAAAA=&#10;"/>
                </v:group>
                <v:line id="Line 27" o:spid="_x0000_s1034" style="position:absolute;visibility:visible;mso-wrap-style:square" from="1848,114" to="1848,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<v:line id="Line 28" o:spid="_x0000_s1035" style="position:absolute;visibility:visible;mso-wrap-style:square" from="0,126" to="0,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  </v:group>
            </w:pict>
          </mc:Fallback>
        </mc:AlternateContent>
      </w:r>
    </w:p>
    <w:p w14:paraId="2A937D17" w14:textId="77777777" w:rsidR="00FB6F48" w:rsidRPr="005F759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1</w:t>
      </w:r>
    </w:p>
    <w:p w14:paraId="7732AC6D" w14:textId="77777777" w:rsidR="00FB6F48" w:rsidRPr="00AB1A26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2</w:t>
      </w:r>
    </w:p>
    <w:p w14:paraId="6E0DBFF7" w14:textId="77777777" w:rsidR="00FB6F48" w:rsidRPr="005F759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3</w:t>
      </w:r>
    </w:p>
    <w:p w14:paraId="208A5600" w14:textId="77777777" w:rsidR="00FB6F48" w:rsidRPr="005F759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4</w:t>
      </w:r>
    </w:p>
    <w:p w14:paraId="76120DCC" w14:textId="77777777" w:rsidR="00FB6F48" w:rsidRPr="005F759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5</w:t>
      </w:r>
    </w:p>
    <w:p w14:paraId="2DA8361C" w14:textId="77777777" w:rsidR="00FB6F4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6</w:t>
      </w:r>
    </w:p>
    <w:p w14:paraId="29309256" w14:textId="77777777" w:rsidR="00FB6F4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7</w:t>
      </w:r>
    </w:p>
    <w:p w14:paraId="476AAFA1" w14:textId="77777777" w:rsidR="00FB6F4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8</w:t>
      </w:r>
    </w:p>
    <w:p w14:paraId="62E08AC7" w14:textId="77777777" w:rsidR="00FB6F48" w:rsidRDefault="00EF3F90" w:rsidP="00FB6F48">
      <w:pPr>
        <w:numPr>
          <w:ilvl w:val="0"/>
          <w:numId w:val="1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9</w:t>
      </w:r>
    </w:p>
    <w:p w14:paraId="5B38E595" w14:textId="77777777" w:rsidR="00F36F2C" w:rsidRDefault="00F36F2C" w:rsidP="00F36F2C">
      <w:pPr>
        <w:numPr>
          <w:ilvl w:val="0"/>
          <w:numId w:val="13"/>
        </w:numPr>
        <w:spacing w:after="120" w:line="360" w:lineRule="auto"/>
        <w:ind w:left="810" w:hanging="450"/>
        <w:contextualSpacing/>
        <w:rPr>
          <w:rFonts w:eastAsia="Calibri"/>
        </w:rPr>
      </w:pPr>
      <w:r>
        <w:rPr>
          <w:rFonts w:eastAsia="Calibri"/>
        </w:rPr>
        <w:t>None of the above</w:t>
      </w:r>
    </w:p>
    <w:p w14:paraId="596E9B4D" w14:textId="77777777" w:rsidR="00EC07E4" w:rsidRDefault="00EC07E4">
      <w:pPr>
        <w:rPr>
          <w:b/>
        </w:rPr>
      </w:pPr>
      <w:r>
        <w:rPr>
          <w:b/>
        </w:rPr>
        <w:br w:type="page"/>
      </w:r>
    </w:p>
    <w:p w14:paraId="05A7E1BC" w14:textId="1A52114E" w:rsidR="00FB6F48" w:rsidRDefault="004757E9" w:rsidP="00FB6F48">
      <w:pPr>
        <w:spacing w:after="200" w:line="276" w:lineRule="auto"/>
        <w:contextualSpacing/>
      </w:pPr>
      <w:r>
        <w:rPr>
          <w:b/>
        </w:rPr>
        <w:lastRenderedPageBreak/>
        <w:t xml:space="preserve">Question </w:t>
      </w:r>
      <w:r w:rsidR="00662840">
        <w:rPr>
          <w:b/>
        </w:rPr>
        <w:t>5</w:t>
      </w:r>
      <w:r w:rsidR="00575DC9">
        <w:rPr>
          <w:b/>
        </w:rPr>
        <w:t xml:space="preserve">  </w:t>
      </w:r>
      <w:r w:rsidR="00FB6F48">
        <w:rPr>
          <w:b/>
        </w:rPr>
        <w:br/>
      </w:r>
    </w:p>
    <w:p w14:paraId="148B98F4" w14:textId="77777777" w:rsidR="00FB6F48" w:rsidRDefault="00E1567D" w:rsidP="00FB6F48">
      <w:pPr>
        <w:spacing w:line="276" w:lineRule="auto"/>
      </w:pPr>
      <w:r>
        <w:t>The linear circuit below consists of resistors and sources only</w:t>
      </w:r>
      <w:r w:rsidR="00FB6F48">
        <w:t>.</w:t>
      </w:r>
      <w:r>
        <w:t xml:space="preserve"> Experiments were performed to evaluate circuit parameters. T</w:t>
      </w:r>
      <w:r w:rsidR="00FE7CA9">
        <w:t>wo</w:t>
      </w:r>
      <w:r>
        <w:t xml:space="preserve"> current/voltage relationship</w:t>
      </w:r>
      <w:r w:rsidR="00FE7CA9">
        <w:t>s</w:t>
      </w:r>
      <w:r>
        <w:t xml:space="preserve"> w</w:t>
      </w:r>
      <w:r w:rsidR="00FE7CA9">
        <w:t>ere</w:t>
      </w:r>
      <w:r>
        <w:t xml:space="preserve"> found to be:</w:t>
      </w:r>
    </w:p>
    <w:p w14:paraId="4A779032" w14:textId="77777777" w:rsidR="00866C23" w:rsidRDefault="00866C23" w:rsidP="00FB6F48">
      <w:pPr>
        <w:spacing w:line="276" w:lineRule="auto"/>
      </w:pPr>
    </w:p>
    <w:p w14:paraId="67E3B9E9" w14:textId="77777777" w:rsidR="00866C23" w:rsidRDefault="00866C23" w:rsidP="00866C23">
      <w:pPr>
        <w:spacing w:line="276" w:lineRule="auto"/>
        <w:jc w:val="center"/>
      </w:pPr>
      <w:r w:rsidRPr="00866C23">
        <w:rPr>
          <w:i/>
        </w:rPr>
        <w:t>v</w:t>
      </w:r>
      <w:r>
        <w:t xml:space="preserve"> = 10 V, </w:t>
      </w:r>
      <w:proofErr w:type="spellStart"/>
      <w:proofErr w:type="gramStart"/>
      <w:r w:rsidRPr="00866C23">
        <w:rPr>
          <w:i/>
        </w:rPr>
        <w:t>i</w:t>
      </w:r>
      <w:r w:rsidRPr="00866C23">
        <w:rPr>
          <w:i/>
          <w:vertAlign w:val="subscript"/>
        </w:rPr>
        <w:t>L</w:t>
      </w:r>
      <w:proofErr w:type="spellEnd"/>
      <w:proofErr w:type="gramEnd"/>
      <w:r>
        <w:t xml:space="preserve"> = 0 A</w:t>
      </w:r>
    </w:p>
    <w:p w14:paraId="26600121" w14:textId="77777777" w:rsidR="00866C23" w:rsidRDefault="00866C23" w:rsidP="00866C23">
      <w:pPr>
        <w:spacing w:line="276" w:lineRule="auto"/>
        <w:jc w:val="center"/>
      </w:pPr>
      <w:r w:rsidRPr="00866C23">
        <w:rPr>
          <w:i/>
        </w:rPr>
        <w:t>v</w:t>
      </w:r>
      <w:r>
        <w:t xml:space="preserve"> = -10 V, </w:t>
      </w:r>
      <w:proofErr w:type="spellStart"/>
      <w:proofErr w:type="gramStart"/>
      <w:r w:rsidRPr="00866C23">
        <w:rPr>
          <w:i/>
        </w:rPr>
        <w:t>i</w:t>
      </w:r>
      <w:r w:rsidRPr="00866C23">
        <w:rPr>
          <w:i/>
          <w:vertAlign w:val="subscript"/>
        </w:rPr>
        <w:t>L</w:t>
      </w:r>
      <w:proofErr w:type="spellEnd"/>
      <w:proofErr w:type="gramEnd"/>
      <w:r>
        <w:t xml:space="preserve"> = 2 A</w:t>
      </w:r>
    </w:p>
    <w:p w14:paraId="4C180E87" w14:textId="77777777" w:rsidR="00E1567D" w:rsidRDefault="00E1567D" w:rsidP="00FB6F48">
      <w:pPr>
        <w:spacing w:line="276" w:lineRule="auto"/>
      </w:pPr>
    </w:p>
    <w:p w14:paraId="51F22C14" w14:textId="5AF77ABE" w:rsidR="00FE7CA9" w:rsidRDefault="00FE7CA9" w:rsidP="00FB6F48">
      <w:pPr>
        <w:spacing w:line="276" w:lineRule="auto"/>
      </w:pPr>
      <w:r>
        <w:t xml:space="preserve">Find the value of the </w:t>
      </w:r>
      <w:proofErr w:type="spellStart"/>
      <w:r>
        <w:t>Thevenin</w:t>
      </w:r>
      <w:proofErr w:type="spellEnd"/>
      <w:r>
        <w:t xml:space="preserve"> equivalent resistance, </w:t>
      </w:r>
      <w:r w:rsidRPr="00FE7CA9">
        <w:rPr>
          <w:i/>
        </w:rPr>
        <w:t>R</w:t>
      </w:r>
      <w:r w:rsidRPr="00FE7CA9">
        <w:rPr>
          <w:i/>
          <w:vertAlign w:val="subscript"/>
        </w:rPr>
        <w:t>TH</w:t>
      </w:r>
      <w:r>
        <w:t xml:space="preserve">, </w:t>
      </w:r>
      <w:r w:rsidR="00F75BD8">
        <w:t>for</w:t>
      </w:r>
      <w:r>
        <w:t xml:space="preserve"> the </w:t>
      </w:r>
      <w:r w:rsidR="00076616">
        <w:t xml:space="preserve">linear </w:t>
      </w:r>
      <w:r>
        <w:t xml:space="preserve">circuit (in </w:t>
      </w:r>
      <w:r w:rsidRPr="00FE7CA9">
        <w:rPr>
          <w:rFonts w:ascii="Symbol" w:hAnsi="Symbol"/>
        </w:rPr>
        <w:t></w:t>
      </w:r>
      <w:r>
        <w:t>).</w:t>
      </w:r>
    </w:p>
    <w:p w14:paraId="5291EFB4" w14:textId="77777777" w:rsidR="00FE7CA9" w:rsidRDefault="00FE7CA9" w:rsidP="00FB6F48">
      <w:pPr>
        <w:spacing w:line="276" w:lineRule="auto"/>
      </w:pPr>
    </w:p>
    <w:p w14:paraId="43A5B092" w14:textId="592B9231" w:rsidR="00E1567D" w:rsidRDefault="005B6613" w:rsidP="00E1567D">
      <w:pPr>
        <w:spacing w:line="276" w:lineRule="auto"/>
        <w:jc w:val="center"/>
      </w:pPr>
      <w:r>
        <w:rPr>
          <w:b/>
          <w:noProof/>
          <w:lang w:eastAsia="zh-CN"/>
        </w:rPr>
        <w:drawing>
          <wp:inline distT="0" distB="0" distL="0" distR="0" wp14:anchorId="779458EF" wp14:editId="1124C1B0">
            <wp:extent cx="189547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3A542" w14:textId="77777777" w:rsidR="00E1567D" w:rsidRDefault="00E1567D" w:rsidP="00E1567D">
      <w:pPr>
        <w:spacing w:line="276" w:lineRule="auto"/>
        <w:jc w:val="center"/>
      </w:pPr>
    </w:p>
    <w:p w14:paraId="5D97B51C" w14:textId="77777777" w:rsidR="00E1567D" w:rsidRPr="005F7598" w:rsidRDefault="00E1567D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1</w:t>
      </w:r>
      <w:r w:rsidR="00866C23">
        <w:rPr>
          <w:rFonts w:eastAsia="Calibri"/>
        </w:rPr>
        <w:t>0</w:t>
      </w:r>
    </w:p>
    <w:p w14:paraId="200BCEBD" w14:textId="77777777" w:rsidR="00E1567D" w:rsidRPr="00AB1A26" w:rsidRDefault="00E1567D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2</w:t>
      </w:r>
    </w:p>
    <w:p w14:paraId="0006DACB" w14:textId="77777777" w:rsidR="00E1567D" w:rsidRPr="005F7598" w:rsidRDefault="00E1567D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3</w:t>
      </w:r>
      <w:r w:rsidR="00866C23">
        <w:rPr>
          <w:rFonts w:eastAsia="Calibri"/>
        </w:rPr>
        <w:t>0</w:t>
      </w:r>
    </w:p>
    <w:p w14:paraId="22043EB7" w14:textId="77777777" w:rsidR="00E1567D" w:rsidRPr="005F7598" w:rsidRDefault="00E1567D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4</w:t>
      </w:r>
    </w:p>
    <w:p w14:paraId="17E6C954" w14:textId="77777777" w:rsidR="00E1567D" w:rsidRPr="005F7598" w:rsidRDefault="00E1567D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5</w:t>
      </w:r>
    </w:p>
    <w:p w14:paraId="0BC64A46" w14:textId="77777777" w:rsidR="00E1567D" w:rsidRDefault="005353C7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20</w:t>
      </w:r>
    </w:p>
    <w:p w14:paraId="511C2018" w14:textId="77777777" w:rsidR="00E1567D" w:rsidRDefault="005353C7" w:rsidP="00E1567D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40</w:t>
      </w:r>
    </w:p>
    <w:p w14:paraId="3F080931" w14:textId="77777777" w:rsidR="00E1567D" w:rsidRPr="00866C23" w:rsidRDefault="00E1567D" w:rsidP="00866C23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8</w:t>
      </w:r>
    </w:p>
    <w:p w14:paraId="325579CA" w14:textId="77777777" w:rsidR="00E1567D" w:rsidRDefault="00E1567D" w:rsidP="00866C23">
      <w:pPr>
        <w:numPr>
          <w:ilvl w:val="0"/>
          <w:numId w:val="33"/>
        </w:numPr>
        <w:spacing w:after="120" w:line="360" w:lineRule="auto"/>
        <w:contextualSpacing/>
        <w:rPr>
          <w:rFonts w:eastAsia="Calibri"/>
        </w:rPr>
      </w:pPr>
      <w:r>
        <w:rPr>
          <w:rFonts w:eastAsia="Calibri"/>
        </w:rPr>
        <w:t>None of the above</w:t>
      </w:r>
    </w:p>
    <w:p w14:paraId="142DFDD2" w14:textId="77777777" w:rsidR="00E1567D" w:rsidRPr="008D1887" w:rsidRDefault="00E1567D" w:rsidP="00E1567D">
      <w:pPr>
        <w:spacing w:line="276" w:lineRule="auto"/>
        <w:jc w:val="center"/>
      </w:pPr>
    </w:p>
    <w:p w14:paraId="7C81EF2D" w14:textId="77777777" w:rsidR="00642D4E" w:rsidRDefault="00642D4E">
      <w:pPr>
        <w:rPr>
          <w:b/>
        </w:rPr>
      </w:pPr>
    </w:p>
    <w:p w14:paraId="672EBF18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0765DD5B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69E9932B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40BFD1C8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19DFB47C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361BAFD2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5F34DCA9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0A022347" w14:textId="77777777" w:rsidR="009B5E83" w:rsidRDefault="009B5E83" w:rsidP="00AF2D82">
      <w:pPr>
        <w:spacing w:after="200" w:line="276" w:lineRule="auto"/>
        <w:contextualSpacing/>
        <w:rPr>
          <w:b/>
          <w:color w:val="F79646" w:themeColor="accent6"/>
        </w:rPr>
      </w:pPr>
    </w:p>
    <w:p w14:paraId="37B97C16" w14:textId="77777777" w:rsidR="00AF2D82" w:rsidRDefault="00552CA0" w:rsidP="00AF2D82">
      <w:pPr>
        <w:spacing w:after="200" w:line="276" w:lineRule="auto"/>
        <w:contextualSpacing/>
      </w:pPr>
      <w:r>
        <w:rPr>
          <w:b/>
        </w:rPr>
        <w:lastRenderedPageBreak/>
        <w:t xml:space="preserve">Question </w:t>
      </w:r>
      <w:r w:rsidR="00662840">
        <w:rPr>
          <w:b/>
        </w:rPr>
        <w:t>6</w:t>
      </w:r>
      <w:r w:rsidR="00556097">
        <w:rPr>
          <w:b/>
        </w:rPr>
        <w:t xml:space="preserve"> </w:t>
      </w:r>
      <w:r w:rsidR="00AC1B2C">
        <w:rPr>
          <w:b/>
        </w:rPr>
        <w:t xml:space="preserve">   </w:t>
      </w:r>
    </w:p>
    <w:p w14:paraId="61DA34E7" w14:textId="77777777" w:rsidR="00AF2D82" w:rsidRDefault="00AF2D82" w:rsidP="00AF2D82">
      <w:pPr>
        <w:rPr>
          <w:noProof/>
        </w:rPr>
      </w:pPr>
    </w:p>
    <w:p w14:paraId="083DB9E4" w14:textId="551238A6" w:rsidR="00E753C2" w:rsidRDefault="0085268C" w:rsidP="0085268C">
      <w:pPr>
        <w:jc w:val="center"/>
        <w:rPr>
          <w:noProof/>
        </w:rPr>
      </w:pPr>
      <w:r>
        <w:rPr>
          <w:noProof/>
          <w:lang w:eastAsia="zh-CN"/>
        </w:rPr>
        <w:drawing>
          <wp:inline distT="0" distB="0" distL="0" distR="0" wp14:anchorId="65ED67BB" wp14:editId="71EAB582">
            <wp:extent cx="1433532" cy="1021166"/>
            <wp:effectExtent l="0" t="0" r="0" b="762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703" cy="102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2C64C0" w14:textId="53CB1381" w:rsidR="00FE7CA9" w:rsidRDefault="00FE7CA9" w:rsidP="00AF2D82">
      <w:pPr>
        <w:rPr>
          <w:noProof/>
        </w:rPr>
      </w:pPr>
      <w:r>
        <w:rPr>
          <w:noProof/>
        </w:rPr>
        <w:t xml:space="preserve">The current through </w:t>
      </w:r>
      <w:r w:rsidR="002E0C83">
        <w:rPr>
          <w:noProof/>
        </w:rPr>
        <w:t xml:space="preserve">an </w:t>
      </w:r>
      <w:r>
        <w:rPr>
          <w:noProof/>
        </w:rPr>
        <w:t>inductor when connected to a resistor</w:t>
      </w:r>
      <w:r w:rsidR="0085268C">
        <w:rPr>
          <w:noProof/>
        </w:rPr>
        <w:t xml:space="preserve">, </w:t>
      </w:r>
      <w:r w:rsidR="0085268C">
        <w:rPr>
          <w:i/>
          <w:noProof/>
        </w:rPr>
        <w:t>R</w:t>
      </w:r>
      <w:r w:rsidR="0085268C">
        <w:rPr>
          <w:noProof/>
        </w:rPr>
        <w:t>,</w:t>
      </w:r>
      <w:r>
        <w:rPr>
          <w:noProof/>
        </w:rPr>
        <w:t xml:space="preserve"> in a zero-input (undriven), first-order RL circuit is:</w:t>
      </w:r>
    </w:p>
    <w:p w14:paraId="4121E3A1" w14:textId="77777777" w:rsidR="00FE7CA9" w:rsidRDefault="00942EC2" w:rsidP="00942EC2">
      <w:pPr>
        <w:spacing w:before="240"/>
        <w:jc w:val="center"/>
        <w:rPr>
          <w:noProof/>
        </w:rPr>
      </w:pPr>
      <w:r w:rsidRPr="00942EC2">
        <w:rPr>
          <w:i/>
          <w:noProof/>
        </w:rPr>
        <w:t>i</w:t>
      </w:r>
      <w:r w:rsidRPr="00942EC2">
        <w:rPr>
          <w:i/>
          <w:noProof/>
          <w:vertAlign w:val="subscript"/>
        </w:rPr>
        <w:t>L</w:t>
      </w:r>
      <w:r w:rsidRPr="00942EC2">
        <w:rPr>
          <w:i/>
          <w:noProof/>
        </w:rPr>
        <w:t>(t)</w:t>
      </w:r>
      <w:r>
        <w:rPr>
          <w:noProof/>
        </w:rPr>
        <w:t xml:space="preserve"> = 2</w:t>
      </w:r>
      <w:r w:rsidR="00572A29">
        <w:rPr>
          <w:noProof/>
        </w:rPr>
        <w:t xml:space="preserve"> </w:t>
      </w:r>
      <w:r>
        <w:rPr>
          <w:noProof/>
        </w:rPr>
        <w:t>e</w:t>
      </w:r>
      <w:r w:rsidRPr="00942EC2">
        <w:rPr>
          <w:noProof/>
          <w:vertAlign w:val="superscript"/>
        </w:rPr>
        <w:t>-</w:t>
      </w:r>
      <w:r w:rsidR="00F75BD8">
        <w:rPr>
          <w:noProof/>
          <w:vertAlign w:val="superscript"/>
        </w:rPr>
        <w:t>3</w:t>
      </w:r>
      <w:r w:rsidRPr="00942EC2">
        <w:rPr>
          <w:noProof/>
          <w:vertAlign w:val="superscript"/>
        </w:rPr>
        <w:t>t</w:t>
      </w:r>
      <w:r w:rsidR="00574781">
        <w:rPr>
          <w:noProof/>
        </w:rPr>
        <w:t xml:space="preserve">  A</w:t>
      </w:r>
      <w:r>
        <w:rPr>
          <w:noProof/>
        </w:rPr>
        <w:tab/>
      </w:r>
      <w:r w:rsidR="00574781">
        <w:rPr>
          <w:noProof/>
        </w:rPr>
        <w:tab/>
      </w:r>
      <w:r w:rsidR="00CC141A">
        <w:rPr>
          <w:noProof/>
        </w:rPr>
        <w:tab/>
      </w:r>
      <w:r>
        <w:rPr>
          <w:noProof/>
        </w:rPr>
        <w:t xml:space="preserve">t </w:t>
      </w:r>
      <w:r>
        <w:rPr>
          <w:noProof/>
        </w:rPr>
        <w:sym w:font="Symbol" w:char="F0B3"/>
      </w:r>
      <w:r>
        <w:rPr>
          <w:noProof/>
        </w:rPr>
        <w:t xml:space="preserve"> 0</w:t>
      </w:r>
    </w:p>
    <w:p w14:paraId="4C267513" w14:textId="77777777" w:rsidR="00942EC2" w:rsidRDefault="002E0C83" w:rsidP="00942EC2">
      <w:pPr>
        <w:spacing w:before="240"/>
        <w:rPr>
          <w:noProof/>
        </w:rPr>
      </w:pPr>
      <w:r>
        <w:rPr>
          <w:noProof/>
        </w:rPr>
        <w:t xml:space="preserve">The instantaneous stored energy </w:t>
      </w:r>
      <w:r w:rsidR="00144499">
        <w:rPr>
          <w:noProof/>
        </w:rPr>
        <w:t>in</w:t>
      </w:r>
      <w:r>
        <w:rPr>
          <w:noProof/>
        </w:rPr>
        <w:t xml:space="preserve"> the inductor at t = 0 is known to be </w:t>
      </w:r>
      <w:r w:rsidR="00574781">
        <w:rPr>
          <w:noProof/>
        </w:rPr>
        <w:t>4</w:t>
      </w:r>
      <w:r>
        <w:rPr>
          <w:noProof/>
        </w:rPr>
        <w:t xml:space="preserve">00 mJ. </w:t>
      </w:r>
      <w:r w:rsidR="00942EC2">
        <w:rPr>
          <w:noProof/>
        </w:rPr>
        <w:t>Find the value of the resist</w:t>
      </w:r>
      <w:r w:rsidR="00F75BD8">
        <w:rPr>
          <w:noProof/>
        </w:rPr>
        <w:t>ance</w:t>
      </w:r>
      <w:r w:rsidR="00942EC2">
        <w:rPr>
          <w:noProof/>
        </w:rPr>
        <w:t xml:space="preserve"> </w:t>
      </w:r>
      <w:r w:rsidR="00F75BD8">
        <w:rPr>
          <w:noProof/>
        </w:rPr>
        <w:t xml:space="preserve">to </w:t>
      </w:r>
      <w:r w:rsidR="00942EC2">
        <w:rPr>
          <w:noProof/>
        </w:rPr>
        <w:t xml:space="preserve">which the inductor is connected (in </w:t>
      </w:r>
      <w:r w:rsidR="00942EC2" w:rsidRPr="00942EC2">
        <w:rPr>
          <w:rFonts w:ascii="Symbol" w:hAnsi="Symbol"/>
          <w:noProof/>
        </w:rPr>
        <w:t></w:t>
      </w:r>
      <w:r w:rsidR="00942EC2">
        <w:rPr>
          <w:noProof/>
        </w:rPr>
        <w:t xml:space="preserve">). </w:t>
      </w:r>
    </w:p>
    <w:p w14:paraId="7A662EB8" w14:textId="77777777" w:rsidR="00AF2D82" w:rsidRDefault="00AF2D82" w:rsidP="00AF2D82">
      <w:pPr>
        <w:rPr>
          <w:noProof/>
        </w:rPr>
      </w:pPr>
      <w:r>
        <w:rPr>
          <w:noProof/>
        </w:rPr>
        <w:t xml:space="preserve"> </w:t>
      </w:r>
    </w:p>
    <w:p w14:paraId="3D1B3A5C" w14:textId="77777777" w:rsidR="00AF2D82" w:rsidRDefault="00AF2D82" w:rsidP="00AF2D82"/>
    <w:p w14:paraId="589ABC74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.</w:t>
      </w:r>
      <w:r w:rsidR="00942EC2">
        <w:t>1</w:t>
      </w:r>
    </w:p>
    <w:p w14:paraId="433C9099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.</w:t>
      </w:r>
      <w:r w:rsidR="00942EC2">
        <w:t>2</w:t>
      </w:r>
    </w:p>
    <w:p w14:paraId="05840AFD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0.</w:t>
      </w:r>
      <w:r w:rsidR="00942EC2">
        <w:rPr>
          <w:noProof/>
        </w:rPr>
        <w:t>3</w:t>
      </w:r>
    </w:p>
    <w:p w14:paraId="35A63160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0.</w:t>
      </w:r>
      <w:r w:rsidR="00942EC2">
        <w:rPr>
          <w:noProof/>
        </w:rPr>
        <w:t>4</w:t>
      </w:r>
    </w:p>
    <w:p w14:paraId="43C102D2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.</w:t>
      </w:r>
      <w:r w:rsidR="00942EC2">
        <w:t>5</w:t>
      </w:r>
    </w:p>
    <w:p w14:paraId="5E960F0C" w14:textId="77777777" w:rsidR="00AF2D82" w:rsidRPr="00AB1A26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.</w:t>
      </w:r>
      <w:r w:rsidR="00942EC2">
        <w:t>6</w:t>
      </w:r>
    </w:p>
    <w:p w14:paraId="3DCC3A9E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0.</w:t>
      </w:r>
      <w:r w:rsidR="00942EC2">
        <w:rPr>
          <w:noProof/>
        </w:rPr>
        <w:t>7</w:t>
      </w:r>
    </w:p>
    <w:p w14:paraId="5EF19185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0.</w:t>
      </w:r>
      <w:r w:rsidR="00942EC2">
        <w:t>8</w:t>
      </w:r>
    </w:p>
    <w:p w14:paraId="74687826" w14:textId="77777777" w:rsidR="00AF2D82" w:rsidRDefault="00AC77C1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rPr>
          <w:noProof/>
        </w:rPr>
        <w:t>0.</w:t>
      </w:r>
      <w:r w:rsidR="00942EC2">
        <w:rPr>
          <w:noProof/>
        </w:rPr>
        <w:t>9</w:t>
      </w:r>
    </w:p>
    <w:p w14:paraId="66D64C07" w14:textId="77777777" w:rsidR="00AF2D82" w:rsidRDefault="00AF2D82" w:rsidP="00AF2D82">
      <w:pPr>
        <w:pStyle w:val="ListParagraph"/>
        <w:numPr>
          <w:ilvl w:val="0"/>
          <w:numId w:val="22"/>
        </w:numPr>
        <w:spacing w:line="360" w:lineRule="auto"/>
        <w:contextualSpacing/>
      </w:pPr>
      <w:r>
        <w:t>none of the above</w:t>
      </w:r>
    </w:p>
    <w:p w14:paraId="0E904029" w14:textId="725FFB0B" w:rsidR="005B6FD8" w:rsidRPr="00583FD6" w:rsidRDefault="005B6FD8">
      <w:pPr>
        <w:rPr>
          <w:b/>
          <w:color w:val="F79646" w:themeColor="accent6"/>
        </w:rPr>
      </w:pPr>
    </w:p>
    <w:p w14:paraId="0F6D86E6" w14:textId="5D3E3674" w:rsidR="00421BBB" w:rsidRPr="00583FD6" w:rsidRDefault="005D704D">
      <w:pPr>
        <w:rPr>
          <w:b/>
          <w:color w:val="F79646" w:themeColor="accent6"/>
        </w:rPr>
      </w:pPr>
      <w:r w:rsidRPr="00583FD6">
        <w:rPr>
          <w:b/>
          <w:color w:val="F79646" w:themeColor="accent6"/>
        </w:rPr>
        <w:t xml:space="preserve"> </w:t>
      </w:r>
      <w:r w:rsidR="00421BBB" w:rsidRPr="00583FD6">
        <w:rPr>
          <w:b/>
          <w:color w:val="F79646" w:themeColor="accent6"/>
        </w:rPr>
        <w:br w:type="page"/>
      </w:r>
    </w:p>
    <w:p w14:paraId="77DCDFB2" w14:textId="77777777" w:rsidR="00421BBB" w:rsidRDefault="00421BBB" w:rsidP="00421BBB">
      <w:r>
        <w:rPr>
          <w:b/>
        </w:rPr>
        <w:lastRenderedPageBreak/>
        <w:t xml:space="preserve">Question </w:t>
      </w:r>
      <w:r w:rsidR="00662840">
        <w:rPr>
          <w:b/>
        </w:rPr>
        <w:t>7</w:t>
      </w:r>
      <w:r w:rsidR="00556097">
        <w:rPr>
          <w:b/>
        </w:rPr>
        <w:t xml:space="preserve">  </w:t>
      </w:r>
    </w:p>
    <w:p w14:paraId="6F7EAE11" w14:textId="77777777" w:rsidR="00421BBB" w:rsidRDefault="00421BBB" w:rsidP="00421BBB"/>
    <w:p w14:paraId="69E8AC7F" w14:textId="77777777" w:rsidR="00F75BD8" w:rsidRDefault="00F75BD8" w:rsidP="00F75BD8">
      <w:pPr>
        <w:rPr>
          <w:noProof/>
        </w:rPr>
      </w:pPr>
      <w:r>
        <w:rPr>
          <w:noProof/>
        </w:rPr>
        <w:t>The capacitor voltage in a driven, first-order RC circuit</w:t>
      </w:r>
      <w:r w:rsidR="000812F7">
        <w:rPr>
          <w:noProof/>
        </w:rPr>
        <w:t xml:space="preserve"> with a constant voltage source</w:t>
      </w:r>
      <w:r w:rsidR="00AC77C1">
        <w:rPr>
          <w:noProof/>
        </w:rPr>
        <w:t xml:space="preserve"> </w:t>
      </w:r>
      <w:r w:rsidR="00CC141A">
        <w:rPr>
          <w:noProof/>
        </w:rPr>
        <w:t>is</w:t>
      </w:r>
      <w:r>
        <w:rPr>
          <w:noProof/>
        </w:rPr>
        <w:t>:</w:t>
      </w:r>
    </w:p>
    <w:p w14:paraId="1E2E7AC0" w14:textId="77777777" w:rsidR="00F75BD8" w:rsidRDefault="000812F7" w:rsidP="00F75BD8">
      <w:pPr>
        <w:spacing w:before="240"/>
        <w:jc w:val="center"/>
        <w:rPr>
          <w:noProof/>
        </w:rPr>
      </w:pPr>
      <w:r>
        <w:rPr>
          <w:i/>
          <w:noProof/>
        </w:rPr>
        <w:t>v</w:t>
      </w:r>
      <w:r>
        <w:rPr>
          <w:i/>
          <w:noProof/>
          <w:vertAlign w:val="subscript"/>
        </w:rPr>
        <w:t>C</w:t>
      </w:r>
      <w:r w:rsidR="00F75BD8" w:rsidRPr="00942EC2">
        <w:rPr>
          <w:i/>
          <w:noProof/>
        </w:rPr>
        <w:t>(t)</w:t>
      </w:r>
      <w:r w:rsidR="00F75BD8">
        <w:rPr>
          <w:noProof/>
        </w:rPr>
        <w:t xml:space="preserve"> = </w:t>
      </w:r>
      <w:r>
        <w:rPr>
          <w:noProof/>
        </w:rPr>
        <w:t>5 - 8</w:t>
      </w:r>
      <w:r w:rsidR="00F75BD8">
        <w:rPr>
          <w:noProof/>
        </w:rPr>
        <w:t xml:space="preserve"> e</w:t>
      </w:r>
      <w:r w:rsidR="00F75BD8" w:rsidRPr="00942EC2">
        <w:rPr>
          <w:noProof/>
          <w:vertAlign w:val="superscript"/>
        </w:rPr>
        <w:t>-</w:t>
      </w:r>
      <w:r>
        <w:rPr>
          <w:noProof/>
          <w:vertAlign w:val="superscript"/>
        </w:rPr>
        <w:t>4</w:t>
      </w:r>
      <w:r w:rsidR="00F75BD8" w:rsidRPr="00942EC2">
        <w:rPr>
          <w:noProof/>
          <w:vertAlign w:val="superscript"/>
        </w:rPr>
        <w:t>t</w:t>
      </w:r>
      <w:r w:rsidR="00F75BD8">
        <w:rPr>
          <w:noProof/>
        </w:rPr>
        <w:t xml:space="preserve">  </w:t>
      </w:r>
      <w:r>
        <w:rPr>
          <w:noProof/>
        </w:rPr>
        <w:t>V</w:t>
      </w:r>
      <w:r w:rsidR="00F75BD8">
        <w:rPr>
          <w:noProof/>
        </w:rPr>
        <w:tab/>
      </w:r>
      <w:r w:rsidR="00F75BD8">
        <w:rPr>
          <w:noProof/>
        </w:rPr>
        <w:tab/>
      </w:r>
      <w:r w:rsidR="00CC141A">
        <w:rPr>
          <w:noProof/>
        </w:rPr>
        <w:tab/>
      </w:r>
      <w:r w:rsidR="00F75BD8">
        <w:rPr>
          <w:noProof/>
        </w:rPr>
        <w:t xml:space="preserve">t </w:t>
      </w:r>
      <w:r w:rsidR="00F75BD8">
        <w:rPr>
          <w:noProof/>
        </w:rPr>
        <w:sym w:font="Symbol" w:char="F0B3"/>
      </w:r>
      <w:r w:rsidR="00F75BD8">
        <w:rPr>
          <w:noProof/>
        </w:rPr>
        <w:t xml:space="preserve"> 0</w:t>
      </w:r>
    </w:p>
    <w:p w14:paraId="7827DFD4" w14:textId="77777777" w:rsidR="00F75BD8" w:rsidRDefault="00F75BD8" w:rsidP="00F75BD8">
      <w:pPr>
        <w:spacing w:before="240"/>
        <w:rPr>
          <w:noProof/>
        </w:rPr>
      </w:pPr>
      <w:r>
        <w:rPr>
          <w:noProof/>
        </w:rPr>
        <w:t xml:space="preserve">Find the value of </w:t>
      </w:r>
      <w:r w:rsidR="00CC141A">
        <w:rPr>
          <w:i/>
          <w:noProof/>
        </w:rPr>
        <w:t>v</w:t>
      </w:r>
      <w:r w:rsidR="00CC141A">
        <w:rPr>
          <w:i/>
          <w:noProof/>
          <w:vertAlign w:val="subscript"/>
        </w:rPr>
        <w:t>C</w:t>
      </w:r>
      <w:r w:rsidR="00CC141A" w:rsidRPr="00942EC2">
        <w:rPr>
          <w:i/>
          <w:noProof/>
        </w:rPr>
        <w:t>(</w:t>
      </w:r>
      <w:r w:rsidR="00CC141A">
        <w:rPr>
          <w:i/>
          <w:noProof/>
        </w:rPr>
        <w:t>0</w:t>
      </w:r>
      <w:r w:rsidR="00CC141A" w:rsidRPr="00CC141A">
        <w:rPr>
          <w:b/>
          <w:i/>
          <w:noProof/>
          <w:vertAlign w:val="superscript"/>
        </w:rPr>
        <w:t>-</w:t>
      </w:r>
      <w:r w:rsidR="00CC141A" w:rsidRPr="00942EC2">
        <w:rPr>
          <w:i/>
          <w:noProof/>
        </w:rPr>
        <w:t>)</w:t>
      </w:r>
      <w:r w:rsidR="00CC141A">
        <w:rPr>
          <w:noProof/>
        </w:rPr>
        <w:t xml:space="preserve"> </w:t>
      </w:r>
      <w:r>
        <w:rPr>
          <w:noProof/>
        </w:rPr>
        <w:t xml:space="preserve">(in </w:t>
      </w:r>
      <w:r w:rsidR="00CC141A">
        <w:rPr>
          <w:noProof/>
        </w:rPr>
        <w:t>V)</w:t>
      </w:r>
      <w:r>
        <w:rPr>
          <w:noProof/>
        </w:rPr>
        <w:t xml:space="preserve">. </w:t>
      </w:r>
    </w:p>
    <w:p w14:paraId="2CC2BE2E" w14:textId="77777777" w:rsidR="00F75BD8" w:rsidRDefault="00F75BD8" w:rsidP="00F75BD8">
      <w:pPr>
        <w:rPr>
          <w:noProof/>
        </w:rPr>
      </w:pPr>
      <w:r>
        <w:rPr>
          <w:noProof/>
        </w:rPr>
        <w:t xml:space="preserve"> </w:t>
      </w:r>
    </w:p>
    <w:p w14:paraId="4606AF6C" w14:textId="77777777" w:rsidR="00F75BD8" w:rsidRDefault="00F75BD8" w:rsidP="00F75BD8"/>
    <w:p w14:paraId="09848B5E" w14:textId="77777777" w:rsidR="00F75BD8" w:rsidRDefault="00F75BD8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1</w:t>
      </w:r>
    </w:p>
    <w:p w14:paraId="3CE3536A" w14:textId="77777777" w:rsidR="00F75BD8" w:rsidRDefault="00F75BD8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2</w:t>
      </w:r>
    </w:p>
    <w:p w14:paraId="7803E12C" w14:textId="77777777" w:rsidR="00F75BD8" w:rsidRDefault="00F75BD8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rPr>
          <w:noProof/>
        </w:rPr>
        <w:t>3</w:t>
      </w:r>
    </w:p>
    <w:p w14:paraId="47E242C1" w14:textId="77777777" w:rsidR="00F75BD8" w:rsidRDefault="00F75BD8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rPr>
          <w:noProof/>
        </w:rPr>
        <w:t>4</w:t>
      </w:r>
    </w:p>
    <w:p w14:paraId="4E27C3FF" w14:textId="77777777" w:rsidR="00F75BD8" w:rsidRDefault="000812F7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5</w:t>
      </w:r>
    </w:p>
    <w:p w14:paraId="6696FE54" w14:textId="77777777" w:rsidR="00F75BD8" w:rsidRPr="00AB1A26" w:rsidRDefault="000812F7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-1</w:t>
      </w:r>
    </w:p>
    <w:p w14:paraId="49A7BD8C" w14:textId="77777777" w:rsidR="00F75BD8" w:rsidRDefault="000812F7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rPr>
          <w:noProof/>
        </w:rPr>
        <w:t>-2</w:t>
      </w:r>
    </w:p>
    <w:p w14:paraId="431F8651" w14:textId="77777777" w:rsidR="00F75BD8" w:rsidRDefault="000812F7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-3</w:t>
      </w:r>
    </w:p>
    <w:p w14:paraId="2B709ED4" w14:textId="77777777" w:rsidR="00F75BD8" w:rsidRDefault="000812F7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rPr>
          <w:noProof/>
        </w:rPr>
        <w:t>There is insufficient information</w:t>
      </w:r>
    </w:p>
    <w:p w14:paraId="1A89F6D8" w14:textId="77777777" w:rsidR="00F75BD8" w:rsidRDefault="00F75BD8" w:rsidP="00F75BD8">
      <w:pPr>
        <w:pStyle w:val="ListParagraph"/>
        <w:numPr>
          <w:ilvl w:val="0"/>
          <w:numId w:val="34"/>
        </w:numPr>
        <w:spacing w:line="360" w:lineRule="auto"/>
        <w:contextualSpacing/>
      </w:pPr>
      <w:r>
        <w:t>none of the above</w:t>
      </w:r>
    </w:p>
    <w:p w14:paraId="39CF8F6A" w14:textId="77777777" w:rsidR="00F75BD8" w:rsidRDefault="00F75BD8" w:rsidP="00F75BD8">
      <w:pPr>
        <w:pStyle w:val="ListParagraph"/>
        <w:spacing w:line="360" w:lineRule="auto"/>
      </w:pPr>
    </w:p>
    <w:p w14:paraId="67FA91BA" w14:textId="77777777" w:rsidR="009B5E83" w:rsidRDefault="009B5E83" w:rsidP="00421BBB">
      <w:pPr>
        <w:rPr>
          <w:b/>
          <w:color w:val="F79646" w:themeColor="accent6"/>
        </w:rPr>
      </w:pPr>
    </w:p>
    <w:p w14:paraId="12B56A89" w14:textId="77777777" w:rsidR="009B5E83" w:rsidRDefault="009B5E83" w:rsidP="00421BBB">
      <w:pPr>
        <w:rPr>
          <w:b/>
          <w:color w:val="F79646" w:themeColor="accent6"/>
        </w:rPr>
      </w:pPr>
    </w:p>
    <w:p w14:paraId="54C4B4B4" w14:textId="77777777" w:rsidR="009B5E83" w:rsidRDefault="009B5E83" w:rsidP="00421BBB">
      <w:pPr>
        <w:rPr>
          <w:b/>
          <w:color w:val="F79646" w:themeColor="accent6"/>
        </w:rPr>
      </w:pPr>
    </w:p>
    <w:p w14:paraId="19553A4E" w14:textId="77777777" w:rsidR="009B5E83" w:rsidRDefault="009B5E83" w:rsidP="00421BBB">
      <w:pPr>
        <w:rPr>
          <w:b/>
          <w:color w:val="F79646" w:themeColor="accent6"/>
        </w:rPr>
      </w:pPr>
    </w:p>
    <w:p w14:paraId="75AA7ECD" w14:textId="77777777" w:rsidR="009B5E83" w:rsidRDefault="009B5E83" w:rsidP="00421BBB">
      <w:pPr>
        <w:rPr>
          <w:b/>
          <w:color w:val="F79646" w:themeColor="accent6"/>
        </w:rPr>
      </w:pPr>
    </w:p>
    <w:p w14:paraId="28CF6EB8" w14:textId="77777777" w:rsidR="009B5E83" w:rsidRDefault="009B5E83" w:rsidP="00421BBB">
      <w:pPr>
        <w:rPr>
          <w:b/>
          <w:color w:val="F79646" w:themeColor="accent6"/>
        </w:rPr>
      </w:pPr>
    </w:p>
    <w:p w14:paraId="38D74037" w14:textId="77777777" w:rsidR="009B5E83" w:rsidRDefault="009B5E83" w:rsidP="00421BBB">
      <w:pPr>
        <w:rPr>
          <w:b/>
          <w:color w:val="F79646" w:themeColor="accent6"/>
        </w:rPr>
      </w:pPr>
    </w:p>
    <w:p w14:paraId="34C760BD" w14:textId="77777777" w:rsidR="009B5E83" w:rsidRDefault="009B5E83" w:rsidP="00421BBB">
      <w:pPr>
        <w:rPr>
          <w:b/>
          <w:color w:val="F79646" w:themeColor="accent6"/>
        </w:rPr>
      </w:pPr>
    </w:p>
    <w:p w14:paraId="5FD6F592" w14:textId="77777777" w:rsidR="009B5E83" w:rsidRDefault="009B5E83" w:rsidP="00421BBB">
      <w:pPr>
        <w:rPr>
          <w:b/>
          <w:color w:val="F79646" w:themeColor="accent6"/>
        </w:rPr>
      </w:pPr>
    </w:p>
    <w:p w14:paraId="5497C3BF" w14:textId="77777777" w:rsidR="009B5E83" w:rsidRDefault="009B5E83" w:rsidP="00421BBB">
      <w:pPr>
        <w:rPr>
          <w:b/>
          <w:color w:val="F79646" w:themeColor="accent6"/>
        </w:rPr>
      </w:pPr>
    </w:p>
    <w:p w14:paraId="5D3D4AD4" w14:textId="77777777" w:rsidR="009B5E83" w:rsidRDefault="009B5E83" w:rsidP="00421BBB">
      <w:pPr>
        <w:rPr>
          <w:b/>
          <w:color w:val="F79646" w:themeColor="accent6"/>
        </w:rPr>
      </w:pPr>
    </w:p>
    <w:p w14:paraId="136C9C0F" w14:textId="77777777" w:rsidR="009B5E83" w:rsidRDefault="009B5E83" w:rsidP="00421BBB">
      <w:pPr>
        <w:rPr>
          <w:b/>
          <w:color w:val="F79646" w:themeColor="accent6"/>
        </w:rPr>
      </w:pPr>
    </w:p>
    <w:p w14:paraId="48AB9449" w14:textId="77777777" w:rsidR="009B5E83" w:rsidRDefault="009B5E83" w:rsidP="00421BBB">
      <w:pPr>
        <w:rPr>
          <w:b/>
          <w:color w:val="F79646" w:themeColor="accent6"/>
        </w:rPr>
      </w:pPr>
    </w:p>
    <w:p w14:paraId="79648E21" w14:textId="77777777" w:rsidR="009B5E83" w:rsidRDefault="009B5E83" w:rsidP="00421BBB">
      <w:pPr>
        <w:rPr>
          <w:b/>
          <w:color w:val="F79646" w:themeColor="accent6"/>
        </w:rPr>
      </w:pPr>
    </w:p>
    <w:p w14:paraId="21AD917C" w14:textId="77777777" w:rsidR="009B5E83" w:rsidRDefault="009B5E83" w:rsidP="00421BBB">
      <w:pPr>
        <w:rPr>
          <w:b/>
          <w:color w:val="F79646" w:themeColor="accent6"/>
        </w:rPr>
      </w:pPr>
    </w:p>
    <w:p w14:paraId="1AB30184" w14:textId="77777777" w:rsidR="009B5E83" w:rsidRDefault="009B5E83" w:rsidP="00421BBB">
      <w:pPr>
        <w:rPr>
          <w:b/>
          <w:color w:val="F79646" w:themeColor="accent6"/>
        </w:rPr>
      </w:pPr>
    </w:p>
    <w:p w14:paraId="604DD2A8" w14:textId="77777777" w:rsidR="009B5E83" w:rsidRDefault="009B5E83" w:rsidP="00421BBB">
      <w:pPr>
        <w:rPr>
          <w:b/>
          <w:color w:val="F79646" w:themeColor="accent6"/>
        </w:rPr>
      </w:pPr>
    </w:p>
    <w:p w14:paraId="24976F98" w14:textId="77777777" w:rsidR="009B5E83" w:rsidRDefault="009B5E83" w:rsidP="00421BBB">
      <w:pPr>
        <w:rPr>
          <w:b/>
          <w:color w:val="F79646" w:themeColor="accent6"/>
        </w:rPr>
      </w:pPr>
    </w:p>
    <w:p w14:paraId="60A0D7A9" w14:textId="77777777" w:rsidR="009B5E83" w:rsidRDefault="009B5E83" w:rsidP="00421BBB">
      <w:pPr>
        <w:rPr>
          <w:b/>
          <w:color w:val="F79646" w:themeColor="accent6"/>
        </w:rPr>
      </w:pPr>
    </w:p>
    <w:p w14:paraId="157E4623" w14:textId="77777777" w:rsidR="009B5E83" w:rsidRDefault="009B5E83" w:rsidP="00421BBB">
      <w:pPr>
        <w:rPr>
          <w:b/>
          <w:color w:val="F79646" w:themeColor="accent6"/>
        </w:rPr>
      </w:pPr>
    </w:p>
    <w:p w14:paraId="28557B17" w14:textId="77777777" w:rsidR="009B5E83" w:rsidRDefault="009B5E83" w:rsidP="00421BBB">
      <w:pPr>
        <w:rPr>
          <w:b/>
          <w:color w:val="F79646" w:themeColor="accent6"/>
        </w:rPr>
      </w:pPr>
    </w:p>
    <w:p w14:paraId="0C59107E" w14:textId="77777777" w:rsidR="008674EE" w:rsidRDefault="008674EE" w:rsidP="00421BBB">
      <w:r>
        <w:rPr>
          <w:b/>
        </w:rPr>
        <w:lastRenderedPageBreak/>
        <w:t xml:space="preserve">Question </w:t>
      </w:r>
      <w:r w:rsidR="001C1687">
        <w:rPr>
          <w:b/>
        </w:rPr>
        <w:t>8</w:t>
      </w:r>
      <w:r w:rsidR="00552CA0">
        <w:rPr>
          <w:b/>
        </w:rPr>
        <w:t xml:space="preserve"> </w:t>
      </w:r>
      <w:r w:rsidR="006A5E79">
        <w:rPr>
          <w:b/>
        </w:rPr>
        <w:t xml:space="preserve"> </w:t>
      </w:r>
    </w:p>
    <w:p w14:paraId="4FDA683F" w14:textId="77777777" w:rsidR="008674EE" w:rsidRDefault="008674EE" w:rsidP="00421BBB"/>
    <w:p w14:paraId="08DE14C1" w14:textId="44FF6097" w:rsidR="00464365" w:rsidRDefault="00464365" w:rsidP="00464365">
      <w:pPr>
        <w:spacing w:line="276" w:lineRule="auto"/>
      </w:pPr>
      <w:r>
        <w:t xml:space="preserve">In the circuit below, the switch has been closed for a long time. At </w:t>
      </w:r>
      <w:r w:rsidR="0017374B">
        <w:rPr>
          <w:i/>
        </w:rPr>
        <w:t>t</w:t>
      </w:r>
      <w:r>
        <w:t xml:space="preserve"> = 0 sec, the switch opens. Assuming a solution for the capacitor voltage of the form,</w:t>
      </w:r>
    </w:p>
    <w:p w14:paraId="4ACED7C0" w14:textId="77777777" w:rsidR="00464365" w:rsidRDefault="00464365" w:rsidP="00464365">
      <w:pPr>
        <w:spacing w:line="276" w:lineRule="auto"/>
      </w:pPr>
    </w:p>
    <w:p w14:paraId="7C37BDF5" w14:textId="77777777" w:rsidR="00464365" w:rsidRDefault="00464365" w:rsidP="00464365">
      <w:pPr>
        <w:spacing w:line="276" w:lineRule="auto"/>
        <w:jc w:val="center"/>
      </w:pPr>
      <w:proofErr w:type="spellStart"/>
      <w:proofErr w:type="gramStart"/>
      <w:r w:rsidRPr="008D315A">
        <w:rPr>
          <w:i/>
        </w:rPr>
        <w:t>v</w:t>
      </w:r>
      <w:r w:rsidRPr="008D315A">
        <w:rPr>
          <w:i/>
          <w:vertAlign w:val="subscript"/>
        </w:rPr>
        <w:t>C</w:t>
      </w:r>
      <w:proofErr w:type="spellEnd"/>
      <w:r w:rsidRPr="008D315A">
        <w:rPr>
          <w:i/>
        </w:rPr>
        <w:t>(</w:t>
      </w:r>
      <w:proofErr w:type="gramEnd"/>
      <w:r w:rsidRPr="008D315A">
        <w:rPr>
          <w:i/>
        </w:rPr>
        <w:t>t)</w:t>
      </w:r>
      <w:r>
        <w:t xml:space="preserve"> = A cos(</w:t>
      </w:r>
      <w:r w:rsidRPr="008D315A">
        <w:rPr>
          <w:rFonts w:ascii="Symbol" w:hAnsi="Symbol"/>
        </w:rPr>
        <w:t></w:t>
      </w:r>
      <w:r>
        <w:t>t) + B sin(</w:t>
      </w:r>
      <w:r w:rsidRPr="008D315A">
        <w:rPr>
          <w:rFonts w:ascii="Symbol" w:hAnsi="Symbol"/>
        </w:rPr>
        <w:t></w:t>
      </w:r>
      <w:r>
        <w:t>t)  V</w:t>
      </w:r>
    </w:p>
    <w:p w14:paraId="017F5EB6" w14:textId="77777777" w:rsidR="00464365" w:rsidRDefault="00464365" w:rsidP="00464365">
      <w:pPr>
        <w:spacing w:line="276" w:lineRule="auto"/>
      </w:pPr>
    </w:p>
    <w:p w14:paraId="0E612597" w14:textId="77777777" w:rsidR="00464365" w:rsidRDefault="00464365" w:rsidP="00464365">
      <w:pPr>
        <w:spacing w:line="276" w:lineRule="auto"/>
      </w:pPr>
      <w:proofErr w:type="gramStart"/>
      <w:r>
        <w:t>find</w:t>
      </w:r>
      <w:proofErr w:type="gramEnd"/>
      <w:r>
        <w:t xml:space="preserve"> the closest value for the constant B. </w:t>
      </w:r>
    </w:p>
    <w:p w14:paraId="3FEBD18C" w14:textId="77777777" w:rsidR="00464365" w:rsidRDefault="00464365" w:rsidP="00464365">
      <w:pPr>
        <w:spacing w:line="276" w:lineRule="auto"/>
        <w:jc w:val="center"/>
      </w:pPr>
      <w:r>
        <w:rPr>
          <w:noProof/>
          <w:lang w:eastAsia="zh-CN"/>
        </w:rPr>
        <w:drawing>
          <wp:inline distT="0" distB="0" distL="0" distR="0" wp14:anchorId="760EAE2B" wp14:editId="2C3C9684">
            <wp:extent cx="4281906" cy="1534219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533" cy="1535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D2B5F9" w14:textId="77777777" w:rsidR="00464365" w:rsidRDefault="00464365" w:rsidP="00464365">
      <w:pPr>
        <w:spacing w:line="276" w:lineRule="auto"/>
      </w:pPr>
    </w:p>
    <w:p w14:paraId="329BE5FA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1)  -0.1</w:t>
      </w:r>
    </w:p>
    <w:p w14:paraId="21D27D77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2)  -0.2</w:t>
      </w:r>
    </w:p>
    <w:p w14:paraId="23240950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3)  -0.3</w:t>
      </w:r>
    </w:p>
    <w:p w14:paraId="3885F5B0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4)  -0.4</w:t>
      </w:r>
    </w:p>
    <w:p w14:paraId="062F408D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5)  -0.5</w:t>
      </w:r>
    </w:p>
    <w:p w14:paraId="5DCC0C01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Pr="009E0FDC">
        <w:rPr>
          <w:rFonts w:ascii="Times" w:hAnsi="Times" w:cs="Times"/>
        </w:rPr>
        <w:t xml:space="preserve">6) </w:t>
      </w:r>
      <w:r>
        <w:rPr>
          <w:rFonts w:ascii="Times" w:hAnsi="Times" w:cs="Times"/>
        </w:rPr>
        <w:t xml:space="preserve"> -0.6</w:t>
      </w:r>
    </w:p>
    <w:p w14:paraId="77F577B3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7)  -0.7</w:t>
      </w:r>
    </w:p>
    <w:p w14:paraId="1EFDF91A" w14:textId="77777777" w:rsidR="00464365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Pr="006935D2">
        <w:rPr>
          <w:rFonts w:ascii="Times" w:hAnsi="Times" w:cs="Times"/>
        </w:rPr>
        <w:t xml:space="preserve">8) </w:t>
      </w:r>
      <w:r>
        <w:rPr>
          <w:rFonts w:ascii="Times" w:hAnsi="Times" w:cs="Times"/>
        </w:rPr>
        <w:t xml:space="preserve"> -0.8</w:t>
      </w:r>
    </w:p>
    <w:p w14:paraId="104A23A7" w14:textId="77777777" w:rsidR="00464365" w:rsidRPr="006935D2" w:rsidRDefault="00464365" w:rsidP="0046436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(9) </w:t>
      </w:r>
      <w:r w:rsidRPr="006935D2">
        <w:rPr>
          <w:rFonts w:ascii="Times" w:hAnsi="Times" w:cs="Times"/>
        </w:rPr>
        <w:t>None of the above</w:t>
      </w:r>
    </w:p>
    <w:p w14:paraId="074682E8" w14:textId="16B3FEF8" w:rsidR="00464365" w:rsidRDefault="00464365" w:rsidP="00464365">
      <w:pPr>
        <w:spacing w:line="276" w:lineRule="auto"/>
      </w:pPr>
    </w:p>
    <w:p w14:paraId="4FACE2C7" w14:textId="77777777" w:rsidR="00464365" w:rsidRDefault="00464365" w:rsidP="00464365">
      <w:pPr>
        <w:spacing w:line="276" w:lineRule="auto"/>
      </w:pPr>
    </w:p>
    <w:p w14:paraId="3684D86A" w14:textId="77777777" w:rsidR="00464365" w:rsidRDefault="00464365" w:rsidP="00464365">
      <w:pPr>
        <w:rPr>
          <w:b/>
        </w:rPr>
      </w:pPr>
      <w:r>
        <w:rPr>
          <w:b/>
        </w:rPr>
        <w:br w:type="page"/>
      </w:r>
    </w:p>
    <w:p w14:paraId="216F3878" w14:textId="77777777" w:rsidR="008674EE" w:rsidRDefault="0091519F" w:rsidP="00421BBB">
      <w:r>
        <w:rPr>
          <w:b/>
        </w:rPr>
        <w:lastRenderedPageBreak/>
        <w:t xml:space="preserve">Question </w:t>
      </w:r>
      <w:r w:rsidR="001C1687">
        <w:rPr>
          <w:b/>
        </w:rPr>
        <w:t>9</w:t>
      </w:r>
      <w:r w:rsidR="006A5E79">
        <w:rPr>
          <w:b/>
        </w:rPr>
        <w:t xml:space="preserve">  </w:t>
      </w:r>
    </w:p>
    <w:p w14:paraId="42D624E4" w14:textId="14294D36" w:rsidR="00464365" w:rsidRDefault="00464365" w:rsidP="00464365">
      <w:pPr>
        <w:jc w:val="both"/>
      </w:pPr>
      <w:r>
        <w:t xml:space="preserve">The switch in the circuit below has been opened for a long time. It closes at t = 0 s. </w:t>
      </w:r>
      <w:r w:rsidR="00EF3A3A">
        <w:t>Find</w:t>
      </w:r>
      <w:r>
        <w:t xml:space="preserve"> </w:t>
      </w:r>
      <w:r w:rsidR="00645EE0">
        <w:rPr>
          <w:position w:val="-24"/>
        </w:rPr>
        <w:pict w14:anchorId="2B671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33pt">
            <v:imagedata r:id="rId16" o:title=""/>
          </v:shape>
        </w:pict>
      </w:r>
      <w:r>
        <w:t xml:space="preserve"> </w:t>
      </w:r>
      <w:proofErr w:type="gramStart"/>
      <w:r>
        <w:t xml:space="preserve">at  </w:t>
      </w:r>
      <w:r w:rsidR="00ED197E">
        <w:rPr>
          <w:i/>
        </w:rPr>
        <w:t>t</w:t>
      </w:r>
      <w:proofErr w:type="gramEnd"/>
      <w:r>
        <w:t xml:space="preserve"> = 0</w:t>
      </w:r>
      <w:r>
        <w:rPr>
          <w:vertAlign w:val="superscript"/>
        </w:rPr>
        <w:t>+</w:t>
      </w:r>
      <w:r>
        <w:t xml:space="preserve">  </w:t>
      </w:r>
      <w:r w:rsidR="00EF3A3A">
        <w:t>(in V/s).</w:t>
      </w:r>
    </w:p>
    <w:p w14:paraId="2C521BBE" w14:textId="77777777" w:rsidR="00464365" w:rsidRDefault="00695112" w:rsidP="00695112">
      <w:pPr>
        <w:ind w:firstLine="720"/>
        <w:jc w:val="center"/>
      </w:pPr>
      <w:r>
        <w:rPr>
          <w:noProof/>
          <w:lang w:eastAsia="zh-CN"/>
        </w:rPr>
        <w:drawing>
          <wp:inline distT="0" distB="0" distL="0" distR="0" wp14:anchorId="2D3E8BCD" wp14:editId="5385FBE2">
            <wp:extent cx="4472247" cy="1847691"/>
            <wp:effectExtent l="0" t="0" r="5080" b="635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334" cy="18473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FF047D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1</w:t>
      </w:r>
    </w:p>
    <w:p w14:paraId="265C1FA8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2</w:t>
      </w:r>
    </w:p>
    <w:p w14:paraId="37372741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rPr>
          <w:noProof/>
        </w:rPr>
        <w:t>3</w:t>
      </w:r>
    </w:p>
    <w:p w14:paraId="59E9BD6E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rPr>
          <w:noProof/>
        </w:rPr>
        <w:t>4</w:t>
      </w:r>
    </w:p>
    <w:p w14:paraId="77151679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5</w:t>
      </w:r>
    </w:p>
    <w:p w14:paraId="7F0C2746" w14:textId="77777777" w:rsidR="00464365" w:rsidRPr="00AB1A26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6</w:t>
      </w:r>
    </w:p>
    <w:p w14:paraId="104BAA6F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rPr>
          <w:noProof/>
        </w:rPr>
        <w:t>7</w:t>
      </w:r>
    </w:p>
    <w:p w14:paraId="41D61D7F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8</w:t>
      </w:r>
    </w:p>
    <w:p w14:paraId="4E365B51" w14:textId="77777777" w:rsidR="00464365" w:rsidRDefault="00464365" w:rsidP="00464365">
      <w:pPr>
        <w:pStyle w:val="ListParagraph"/>
        <w:numPr>
          <w:ilvl w:val="0"/>
          <w:numId w:val="37"/>
        </w:numPr>
        <w:spacing w:line="360" w:lineRule="auto"/>
        <w:ind w:left="720"/>
        <w:contextualSpacing/>
      </w:pPr>
      <w:r>
        <w:t>None of the above</w:t>
      </w:r>
    </w:p>
    <w:p w14:paraId="165A0586" w14:textId="15A14C58" w:rsidR="00464365" w:rsidRPr="00695112" w:rsidRDefault="00464365" w:rsidP="00B40121">
      <w:r w:rsidRPr="00695112">
        <w:br w:type="page"/>
      </w:r>
    </w:p>
    <w:p w14:paraId="1692AA04" w14:textId="77777777" w:rsidR="00D85B48" w:rsidRDefault="00D85B48" w:rsidP="00D85B48">
      <w:r>
        <w:rPr>
          <w:b/>
        </w:rPr>
        <w:lastRenderedPageBreak/>
        <w:t xml:space="preserve">Question 10  </w:t>
      </w:r>
    </w:p>
    <w:p w14:paraId="1391281C" w14:textId="77777777" w:rsidR="00D85B48" w:rsidRDefault="00D85B48" w:rsidP="00D85B48"/>
    <w:p w14:paraId="42BC66AE" w14:textId="229E6504" w:rsidR="001C47D5" w:rsidRDefault="00531667" w:rsidP="00D85B48">
      <w:pPr>
        <w:spacing w:line="276" w:lineRule="auto"/>
      </w:pPr>
      <w:r>
        <w:t xml:space="preserve">Find </w:t>
      </w:r>
      <w:r w:rsidR="00D85B48">
        <w:t xml:space="preserve">the </w:t>
      </w:r>
      <w:r>
        <w:t>characteristic equation for the circuit below</w:t>
      </w:r>
      <w:r w:rsidR="00D2047E">
        <w:t xml:space="preserve"> for </w:t>
      </w:r>
      <w:r w:rsidR="00D2047E">
        <w:rPr>
          <w:i/>
        </w:rPr>
        <w:t>t</w:t>
      </w:r>
      <w:r w:rsidR="00D2047E">
        <w:t xml:space="preserve"> &gt; 0</w:t>
      </w:r>
      <w:r>
        <w:t>.</w:t>
      </w:r>
    </w:p>
    <w:p w14:paraId="50BBF701" w14:textId="77777777" w:rsidR="001C47D5" w:rsidRDefault="008B2904" w:rsidP="005A5CE0">
      <w:pPr>
        <w:spacing w:line="276" w:lineRule="auto"/>
        <w:jc w:val="center"/>
      </w:pPr>
      <w:r>
        <w:rPr>
          <w:noProof/>
          <w:lang w:eastAsia="zh-CN"/>
        </w:rPr>
        <w:drawing>
          <wp:inline distT="0" distB="0" distL="0" distR="0" wp14:anchorId="561CE0B8" wp14:editId="2CE5E7F5">
            <wp:extent cx="4527820" cy="182880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423" cy="1829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FBA61" w14:textId="77777777" w:rsidR="001C47D5" w:rsidRDefault="001C47D5" w:rsidP="00AF2D82">
      <w:pPr>
        <w:spacing w:line="276" w:lineRule="auto"/>
      </w:pPr>
    </w:p>
    <w:p w14:paraId="4E9DECFC" w14:textId="77777777" w:rsidR="00531667" w:rsidRDefault="00531667" w:rsidP="00444729">
      <w:pPr>
        <w:spacing w:line="360" w:lineRule="auto"/>
      </w:pPr>
      <w:r>
        <w:t>(</w:t>
      </w:r>
      <w:r w:rsidRPr="00531667">
        <w:t xml:space="preserve">1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</w:t>
      </w:r>
      <w:r w:rsidR="00800627" w:rsidRPr="00531667">
        <w:t>0.1</w:t>
      </w:r>
      <w:r w:rsidRPr="00531667">
        <w:t>s + 0.2 = 0</w:t>
      </w:r>
      <w:r w:rsidRPr="00531667">
        <w:tab/>
      </w:r>
      <w:r w:rsidRPr="00531667">
        <w:tab/>
      </w:r>
    </w:p>
    <w:p w14:paraId="1B995FE8" w14:textId="77777777" w:rsidR="00531667" w:rsidRDefault="00531667" w:rsidP="00444729">
      <w:pPr>
        <w:spacing w:line="360" w:lineRule="auto"/>
      </w:pPr>
      <w:r w:rsidRPr="00531667">
        <w:t xml:space="preserve">(2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4s + 0.2 = 0</w:t>
      </w:r>
      <w:r w:rsidRPr="00531667">
        <w:tab/>
      </w:r>
      <w:r w:rsidRPr="00531667">
        <w:tab/>
      </w:r>
    </w:p>
    <w:p w14:paraId="66011162" w14:textId="77777777" w:rsidR="00531667" w:rsidRPr="00531667" w:rsidRDefault="00531667" w:rsidP="00444729">
      <w:pPr>
        <w:spacing w:line="360" w:lineRule="auto"/>
      </w:pPr>
      <w:r w:rsidRPr="00531667">
        <w:t xml:space="preserve">(3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8.33s + 0.833 = 0 </w:t>
      </w:r>
    </w:p>
    <w:p w14:paraId="5204CF17" w14:textId="77777777" w:rsidR="00531667" w:rsidRDefault="00531667" w:rsidP="00444729">
      <w:pPr>
        <w:spacing w:line="360" w:lineRule="auto"/>
      </w:pPr>
      <w:r w:rsidRPr="00531667">
        <w:t xml:space="preserve">(4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</w:t>
      </w:r>
      <w:r w:rsidR="00800627">
        <w:t>2</w:t>
      </w:r>
      <w:r w:rsidRPr="00531667">
        <w:t xml:space="preserve">s + 0.2 = 0 </w:t>
      </w:r>
      <w:r w:rsidRPr="00531667">
        <w:tab/>
      </w:r>
      <w:r w:rsidRPr="00531667">
        <w:tab/>
      </w:r>
    </w:p>
    <w:p w14:paraId="1D89942D" w14:textId="77777777" w:rsidR="00531667" w:rsidRDefault="00531667" w:rsidP="00444729">
      <w:pPr>
        <w:spacing w:line="360" w:lineRule="auto"/>
      </w:pPr>
      <w:r w:rsidRPr="00531667">
        <w:t xml:space="preserve">(5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16.67s + 0.833 = 0</w:t>
      </w:r>
      <w:r w:rsidRPr="00531667">
        <w:tab/>
      </w:r>
    </w:p>
    <w:p w14:paraId="42064EA0" w14:textId="77777777" w:rsidR="00531667" w:rsidRPr="00531667" w:rsidRDefault="00531667" w:rsidP="00444729">
      <w:pPr>
        <w:spacing w:line="360" w:lineRule="auto"/>
      </w:pPr>
      <w:r w:rsidRPr="00531667">
        <w:t xml:space="preserve">(6)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0.2s + 0.833 = 0</w:t>
      </w:r>
    </w:p>
    <w:p w14:paraId="07032685" w14:textId="77777777" w:rsidR="00531667" w:rsidRPr="00531667" w:rsidRDefault="00531667" w:rsidP="00444729">
      <w:pPr>
        <w:spacing w:line="360" w:lineRule="auto"/>
      </w:pPr>
      <w:r w:rsidRPr="00531667">
        <w:t xml:space="preserve">(7)  </w:t>
      </w:r>
      <w:proofErr w:type="gramStart"/>
      <w:r w:rsidRPr="00531667">
        <w:t>s</w:t>
      </w:r>
      <w:r w:rsidRPr="00531667">
        <w:rPr>
          <w:vertAlign w:val="superscript"/>
        </w:rPr>
        <w:t>2</w:t>
      </w:r>
      <w:proofErr w:type="gramEnd"/>
      <w:r w:rsidRPr="00531667">
        <w:t xml:space="preserve"> + 5s + 1 = 0</w:t>
      </w:r>
    </w:p>
    <w:p w14:paraId="1EE9805B" w14:textId="77777777" w:rsidR="001C47D5" w:rsidRDefault="00531667" w:rsidP="00444729">
      <w:pPr>
        <w:spacing w:line="360" w:lineRule="auto"/>
      </w:pPr>
      <w:r>
        <w:t>(8) None of the above</w:t>
      </w:r>
    </w:p>
    <w:p w14:paraId="7EEDD3D5" w14:textId="77777777" w:rsidR="001C47D5" w:rsidRDefault="001C47D5" w:rsidP="00AF2D82">
      <w:pPr>
        <w:spacing w:line="276" w:lineRule="auto"/>
      </w:pPr>
    </w:p>
    <w:p w14:paraId="43D15E96" w14:textId="77777777" w:rsidR="00D83135" w:rsidRDefault="00D83135" w:rsidP="00AC5F2C">
      <w:pPr>
        <w:spacing w:after="200" w:line="276" w:lineRule="auto"/>
        <w:contextualSpacing/>
      </w:pPr>
    </w:p>
    <w:p w14:paraId="43AEE0C0" w14:textId="77777777" w:rsidR="009B5E83" w:rsidRDefault="009B5E83" w:rsidP="00AC5F2C">
      <w:pPr>
        <w:spacing w:after="200" w:line="276" w:lineRule="auto"/>
        <w:contextualSpacing/>
      </w:pPr>
    </w:p>
    <w:p w14:paraId="26F0F8FF" w14:textId="77777777" w:rsidR="009B5E83" w:rsidRDefault="009B5E83" w:rsidP="00AC5F2C">
      <w:pPr>
        <w:spacing w:after="200" w:line="276" w:lineRule="auto"/>
        <w:contextualSpacing/>
      </w:pPr>
    </w:p>
    <w:p w14:paraId="058D20E9" w14:textId="77777777" w:rsidR="009B5E83" w:rsidRDefault="009B5E83" w:rsidP="00AC5F2C">
      <w:pPr>
        <w:spacing w:after="200" w:line="276" w:lineRule="auto"/>
        <w:contextualSpacing/>
      </w:pPr>
    </w:p>
    <w:p w14:paraId="12344F0F" w14:textId="77777777" w:rsidR="009B5E83" w:rsidRDefault="009B5E83" w:rsidP="00AC5F2C">
      <w:pPr>
        <w:spacing w:after="200" w:line="276" w:lineRule="auto"/>
        <w:contextualSpacing/>
      </w:pPr>
    </w:p>
    <w:p w14:paraId="7BC99FB4" w14:textId="77777777" w:rsidR="009B5E83" w:rsidRDefault="009B5E83" w:rsidP="00AC5F2C">
      <w:pPr>
        <w:spacing w:after="200" w:line="276" w:lineRule="auto"/>
        <w:contextualSpacing/>
      </w:pPr>
    </w:p>
    <w:p w14:paraId="0100B182" w14:textId="77777777" w:rsidR="009B5E83" w:rsidRDefault="009B5E83" w:rsidP="00AC5F2C">
      <w:pPr>
        <w:spacing w:after="200" w:line="276" w:lineRule="auto"/>
        <w:contextualSpacing/>
      </w:pPr>
    </w:p>
    <w:p w14:paraId="12A6781C" w14:textId="77777777" w:rsidR="009B5E83" w:rsidRDefault="009B5E83" w:rsidP="00AC5F2C">
      <w:pPr>
        <w:spacing w:after="200" w:line="276" w:lineRule="auto"/>
        <w:contextualSpacing/>
      </w:pPr>
    </w:p>
    <w:p w14:paraId="175A8046" w14:textId="77777777" w:rsidR="009B5E83" w:rsidRDefault="009B5E83" w:rsidP="00AC5F2C">
      <w:pPr>
        <w:spacing w:after="200" w:line="276" w:lineRule="auto"/>
        <w:contextualSpacing/>
      </w:pPr>
    </w:p>
    <w:p w14:paraId="05F7C1F5" w14:textId="77777777" w:rsidR="009B5E83" w:rsidRDefault="009B5E83" w:rsidP="00AC5F2C">
      <w:pPr>
        <w:spacing w:after="200" w:line="276" w:lineRule="auto"/>
        <w:contextualSpacing/>
      </w:pPr>
    </w:p>
    <w:p w14:paraId="0CD87889" w14:textId="77777777" w:rsidR="009B5E83" w:rsidRDefault="009B5E83" w:rsidP="00AC5F2C">
      <w:pPr>
        <w:spacing w:after="200" w:line="276" w:lineRule="auto"/>
        <w:contextualSpacing/>
      </w:pPr>
    </w:p>
    <w:p w14:paraId="6794D527" w14:textId="77777777" w:rsidR="009B5E83" w:rsidRDefault="009B5E83" w:rsidP="00AC5F2C">
      <w:pPr>
        <w:spacing w:after="200" w:line="276" w:lineRule="auto"/>
        <w:contextualSpacing/>
      </w:pPr>
    </w:p>
    <w:p w14:paraId="53C23643" w14:textId="77777777" w:rsidR="009B5E83" w:rsidRDefault="009B5E83" w:rsidP="00AC5F2C">
      <w:pPr>
        <w:spacing w:after="200" w:line="276" w:lineRule="auto"/>
        <w:contextualSpacing/>
      </w:pPr>
    </w:p>
    <w:p w14:paraId="5CA87883" w14:textId="77777777" w:rsidR="009B5E83" w:rsidRDefault="009B5E83" w:rsidP="00AC5F2C">
      <w:pPr>
        <w:spacing w:after="200" w:line="276" w:lineRule="auto"/>
        <w:contextualSpacing/>
      </w:pPr>
    </w:p>
    <w:p w14:paraId="46242111" w14:textId="77777777" w:rsidR="009B5E83" w:rsidRDefault="009B5E83" w:rsidP="00AC5F2C">
      <w:pPr>
        <w:spacing w:after="200" w:line="276" w:lineRule="auto"/>
        <w:contextualSpacing/>
      </w:pPr>
    </w:p>
    <w:p w14:paraId="73155D18" w14:textId="77777777" w:rsidR="009B5E83" w:rsidRDefault="009B5E83" w:rsidP="00AC5F2C">
      <w:pPr>
        <w:spacing w:after="200" w:line="276" w:lineRule="auto"/>
        <w:contextualSpacing/>
        <w:rPr>
          <w:b/>
        </w:rPr>
      </w:pPr>
    </w:p>
    <w:p w14:paraId="4D601E0B" w14:textId="77777777" w:rsidR="00AC5F2C" w:rsidRDefault="00AC5F2C" w:rsidP="00AC5F2C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444729">
        <w:rPr>
          <w:b/>
        </w:rPr>
        <w:t>1</w:t>
      </w:r>
      <w:r>
        <w:rPr>
          <w:b/>
        </w:rPr>
        <w:t xml:space="preserve">   </w:t>
      </w:r>
    </w:p>
    <w:p w14:paraId="7B6D659B" w14:textId="77777777" w:rsidR="00AC5F2C" w:rsidRDefault="00AC5F2C" w:rsidP="00AC5F2C">
      <w:pPr>
        <w:spacing w:after="200" w:line="276" w:lineRule="auto"/>
        <w:contextualSpacing/>
      </w:pPr>
    </w:p>
    <w:p w14:paraId="2EDFF4CE" w14:textId="6FBD8999" w:rsidR="00AC5F2C" w:rsidRDefault="00AC5F2C" w:rsidP="00AC5F2C">
      <w:pPr>
        <w:spacing w:after="200" w:line="276" w:lineRule="auto"/>
        <w:contextualSpacing/>
      </w:pPr>
      <w:r>
        <w:t xml:space="preserve">In the circuit below, </w:t>
      </w:r>
      <w:r w:rsidR="00197C46">
        <w:t>f</w:t>
      </w:r>
      <w:r>
        <w:t>ind the power delivered by the current source (in mW).</w:t>
      </w:r>
    </w:p>
    <w:p w14:paraId="60BF424C" w14:textId="77777777" w:rsidR="00AC5F2C" w:rsidRDefault="00AC5F2C" w:rsidP="00AC5F2C">
      <w:pPr>
        <w:spacing w:after="200" w:line="276" w:lineRule="auto"/>
        <w:contextualSpacing/>
      </w:pPr>
    </w:p>
    <w:p w14:paraId="245F580B" w14:textId="77777777" w:rsidR="00AC5F2C" w:rsidRDefault="00AC5F2C" w:rsidP="00AC5F2C">
      <w:pPr>
        <w:spacing w:after="200" w:line="276" w:lineRule="auto"/>
        <w:contextualSpacing/>
        <w:jc w:val="center"/>
      </w:pPr>
      <w:r>
        <w:rPr>
          <w:noProof/>
          <w:lang w:eastAsia="zh-CN"/>
        </w:rPr>
        <w:drawing>
          <wp:inline distT="0" distB="0" distL="0" distR="0" wp14:anchorId="0B00782D" wp14:editId="2C0F057B">
            <wp:extent cx="3707477" cy="193353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353" cy="1933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C17030" w14:textId="77777777" w:rsidR="00AC5F2C" w:rsidRDefault="00AC5F2C" w:rsidP="00AC5F2C">
      <w:pPr>
        <w:spacing w:after="200" w:line="276" w:lineRule="auto"/>
        <w:contextualSpacing/>
      </w:pPr>
    </w:p>
    <w:p w14:paraId="2FF9EB9B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10</w:t>
      </w:r>
    </w:p>
    <w:p w14:paraId="21D0710D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20</w:t>
      </w:r>
    </w:p>
    <w:p w14:paraId="548DCE19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rPr>
          <w:noProof/>
        </w:rPr>
        <w:t>30</w:t>
      </w:r>
    </w:p>
    <w:p w14:paraId="5F286EC5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rPr>
          <w:noProof/>
        </w:rPr>
        <w:t>40</w:t>
      </w:r>
    </w:p>
    <w:p w14:paraId="2D2E65AB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50</w:t>
      </w:r>
    </w:p>
    <w:p w14:paraId="67FF0C63" w14:textId="77777777" w:rsidR="00AC5F2C" w:rsidRPr="00AB1A26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60</w:t>
      </w:r>
    </w:p>
    <w:p w14:paraId="3E8B25CE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rPr>
          <w:noProof/>
        </w:rPr>
        <w:t>70</w:t>
      </w:r>
    </w:p>
    <w:p w14:paraId="7B3622A1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80</w:t>
      </w:r>
    </w:p>
    <w:p w14:paraId="66DB6FAD" w14:textId="77777777" w:rsidR="00AC5F2C" w:rsidRDefault="00AC5F2C" w:rsidP="008508CA">
      <w:pPr>
        <w:pStyle w:val="ListParagraph"/>
        <w:numPr>
          <w:ilvl w:val="0"/>
          <w:numId w:val="39"/>
        </w:numPr>
        <w:spacing w:line="360" w:lineRule="auto"/>
        <w:contextualSpacing/>
      </w:pPr>
      <w:r>
        <w:t>None of the above</w:t>
      </w:r>
    </w:p>
    <w:p w14:paraId="70528678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28FDA347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256DB409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7CA07D8E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33FDAAF2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2593D138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32CE19E0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27C3799F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111D9B09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37D16CAE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784322D4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429C1421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78BD0C3A" w14:textId="77777777" w:rsidR="009B5E83" w:rsidRDefault="009B5E83" w:rsidP="0002302A">
      <w:pPr>
        <w:spacing w:after="200" w:line="276" w:lineRule="auto"/>
        <w:contextualSpacing/>
        <w:rPr>
          <w:b/>
          <w:noProof/>
          <w:color w:val="F79646" w:themeColor="accent6"/>
        </w:rPr>
      </w:pPr>
    </w:p>
    <w:p w14:paraId="073C1BA0" w14:textId="77777777" w:rsidR="0002302A" w:rsidRDefault="0002302A" w:rsidP="0002302A">
      <w:pPr>
        <w:spacing w:after="200" w:line="276" w:lineRule="auto"/>
        <w:contextualSpacing/>
      </w:pPr>
      <w:r>
        <w:rPr>
          <w:b/>
        </w:rPr>
        <w:lastRenderedPageBreak/>
        <w:t>Question 1</w:t>
      </w:r>
      <w:r w:rsidR="00444729">
        <w:rPr>
          <w:b/>
        </w:rPr>
        <w:t>2</w:t>
      </w:r>
      <w:r>
        <w:rPr>
          <w:b/>
        </w:rPr>
        <w:t xml:space="preserve">   </w:t>
      </w:r>
    </w:p>
    <w:p w14:paraId="27FC7CD4" w14:textId="77777777" w:rsidR="00566231" w:rsidRDefault="00566231" w:rsidP="0054332E">
      <w:pPr>
        <w:spacing w:after="200" w:line="276" w:lineRule="auto"/>
        <w:contextualSpacing/>
      </w:pPr>
    </w:p>
    <w:p w14:paraId="1C4D913B" w14:textId="77777777" w:rsidR="0093230A" w:rsidRPr="0093230A" w:rsidRDefault="0093230A" w:rsidP="00591F11">
      <w:pPr>
        <w:widowControl w:val="0"/>
        <w:autoSpaceDE w:val="0"/>
        <w:autoSpaceDN w:val="0"/>
        <w:adjustRightInd w:val="0"/>
        <w:spacing w:after="120" w:line="276" w:lineRule="auto"/>
        <w:contextualSpacing/>
        <w:rPr>
          <w:rFonts w:ascii="Times" w:hAnsi="Times" w:cs="Times"/>
        </w:rPr>
      </w:pPr>
      <w:r w:rsidRPr="0093230A">
        <w:rPr>
          <w:rFonts w:ascii="Times" w:hAnsi="Times" w:cs="Times"/>
        </w:rPr>
        <w:t xml:space="preserve">Given the phasor </w:t>
      </w:r>
      <w:r w:rsidR="000D4547">
        <w:rPr>
          <w:rFonts w:ascii="Times" w:hAnsi="Times" w:cs="Times"/>
        </w:rPr>
        <w:t>currents shown</w:t>
      </w:r>
      <w:r w:rsidRPr="0093230A">
        <w:rPr>
          <w:rFonts w:ascii="Times" w:hAnsi="Times" w:cs="Times"/>
        </w:rPr>
        <w:t xml:space="preserve"> below, determine the phasor </w:t>
      </w:r>
      <w:r w:rsidR="000D4547">
        <w:rPr>
          <w:rFonts w:ascii="Times" w:hAnsi="Times" w:cs="Times"/>
        </w:rPr>
        <w:t xml:space="preserve">current </w:t>
      </w:r>
      <w:r w:rsidR="002A78E8">
        <w:rPr>
          <w:rFonts w:ascii="Times" w:hAnsi="Times" w:cs="Times"/>
        </w:rPr>
        <w:t xml:space="preserve">(in A) </w:t>
      </w:r>
      <w:r w:rsidR="000D4547">
        <w:rPr>
          <w:rFonts w:ascii="Times" w:hAnsi="Times" w:cs="Times"/>
        </w:rPr>
        <w:t>through the capacitor</w:t>
      </w:r>
      <w:r w:rsidRPr="0093230A">
        <w:rPr>
          <w:rFonts w:ascii="Times" w:hAnsi="Times" w:cs="Times"/>
        </w:rPr>
        <w:t>.</w:t>
      </w:r>
    </w:p>
    <w:p w14:paraId="66C95175" w14:textId="77777777" w:rsidR="0093230A" w:rsidRPr="00484F4C" w:rsidRDefault="000D4547" w:rsidP="000D4547">
      <w:pPr>
        <w:widowControl w:val="0"/>
        <w:autoSpaceDE w:val="0"/>
        <w:autoSpaceDN w:val="0"/>
        <w:adjustRightInd w:val="0"/>
        <w:spacing w:after="240" w:line="280" w:lineRule="atLeast"/>
        <w:ind w:left="720"/>
        <w:jc w:val="center"/>
        <w:rPr>
          <w:rFonts w:ascii="Times" w:hAnsi="Times" w:cs="Times"/>
        </w:rPr>
      </w:pPr>
      <w:r>
        <w:rPr>
          <w:rFonts w:ascii="Times" w:hAnsi="Times" w:cs="Times"/>
          <w:noProof/>
          <w:lang w:eastAsia="zh-CN"/>
        </w:rPr>
        <w:drawing>
          <wp:inline distT="0" distB="0" distL="0" distR="0" wp14:anchorId="5751FCD3" wp14:editId="7F5D0CE1">
            <wp:extent cx="4898811" cy="1535675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356" cy="15361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46EB37" w14:textId="77777777" w:rsidR="0093230A" w:rsidRDefault="0093230A" w:rsidP="0093230A">
      <w:pPr>
        <w:widowControl w:val="0"/>
        <w:autoSpaceDE w:val="0"/>
        <w:autoSpaceDN w:val="0"/>
        <w:adjustRightInd w:val="0"/>
        <w:spacing w:after="240" w:line="280" w:lineRule="atLeast"/>
      </w:pPr>
    </w:p>
    <w:p w14:paraId="3FBA8488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1) </w:t>
      </w:r>
      <w:r w:rsidR="00591F11">
        <w:rPr>
          <w:rFonts w:ascii="Times" w:hAnsi="Times" w:cs="Times"/>
        </w:rPr>
        <w:t xml:space="preserve"> </w:t>
      </w:r>
      <w:proofErr w:type="gramStart"/>
      <w:r>
        <w:rPr>
          <w:rFonts w:ascii="Times" w:hAnsi="Times" w:cs="Times"/>
        </w:rPr>
        <w:t>j</w:t>
      </w:r>
      <w:proofErr w:type="gramEnd"/>
    </w:p>
    <w:p w14:paraId="717B304B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 w:rsidRPr="00865237">
        <w:rPr>
          <w:rFonts w:ascii="Times" w:hAnsi="Times" w:cs="Times"/>
        </w:rPr>
        <w:t xml:space="preserve">2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2j</w:t>
      </w:r>
    </w:p>
    <w:p w14:paraId="1DF893C0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3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3j</w:t>
      </w:r>
    </w:p>
    <w:p w14:paraId="6448F2CE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4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4j</w:t>
      </w:r>
      <w:r w:rsidR="0093230A">
        <w:rPr>
          <w:rFonts w:ascii="Times" w:hAnsi="Times" w:cs="Times"/>
        </w:rPr>
        <w:t xml:space="preserve"> </w:t>
      </w:r>
    </w:p>
    <w:p w14:paraId="5D97C2AB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5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5j</w:t>
      </w:r>
    </w:p>
    <w:p w14:paraId="2214014D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6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3 + 4j</w:t>
      </w:r>
    </w:p>
    <w:p w14:paraId="74829F04" w14:textId="77777777" w:rsidR="0093230A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>
        <w:rPr>
          <w:rFonts w:ascii="Times" w:hAnsi="Times" w:cs="Times"/>
        </w:rPr>
        <w:t xml:space="preserve">7) </w:t>
      </w:r>
      <w:r w:rsidR="00591F11"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>3 + 2j</w:t>
      </w:r>
    </w:p>
    <w:p w14:paraId="521B578F" w14:textId="77777777" w:rsidR="002A78E8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>(</w:t>
      </w:r>
      <w:r w:rsidR="0093230A" w:rsidRPr="006935D2">
        <w:rPr>
          <w:rFonts w:ascii="Times" w:hAnsi="Times" w:cs="Times"/>
        </w:rPr>
        <w:t xml:space="preserve">8) </w:t>
      </w:r>
      <w:r>
        <w:rPr>
          <w:rFonts w:ascii="Times" w:hAnsi="Times" w:cs="Times"/>
        </w:rPr>
        <w:t xml:space="preserve"> 3 + 5j</w:t>
      </w:r>
    </w:p>
    <w:p w14:paraId="7DFAF392" w14:textId="77777777" w:rsidR="0093230A" w:rsidRPr="006935D2" w:rsidRDefault="002A78E8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  <w:rPr>
          <w:rFonts w:ascii="Times" w:hAnsi="Times" w:cs="Times"/>
        </w:rPr>
      </w:pPr>
      <w:r>
        <w:rPr>
          <w:rFonts w:ascii="Times" w:hAnsi="Times" w:cs="Times"/>
        </w:rPr>
        <w:t xml:space="preserve">(9) </w:t>
      </w:r>
      <w:r w:rsidR="0093230A" w:rsidRPr="006935D2">
        <w:rPr>
          <w:rFonts w:ascii="Times" w:hAnsi="Times" w:cs="Times"/>
        </w:rPr>
        <w:t>None of the above</w:t>
      </w:r>
    </w:p>
    <w:p w14:paraId="1D926723" w14:textId="38BC4EF3" w:rsidR="00943D22" w:rsidRPr="002A78E8" w:rsidRDefault="00943D22">
      <w:r w:rsidRPr="002A78E8">
        <w:br w:type="page"/>
      </w:r>
    </w:p>
    <w:p w14:paraId="148B66B6" w14:textId="77777777" w:rsidR="00964ED9" w:rsidRDefault="00964ED9" w:rsidP="00964ED9">
      <w:pPr>
        <w:spacing w:after="200" w:line="276" w:lineRule="auto"/>
        <w:contextualSpacing/>
      </w:pPr>
      <w:r>
        <w:rPr>
          <w:b/>
        </w:rPr>
        <w:lastRenderedPageBreak/>
        <w:t xml:space="preserve">Question 13   </w:t>
      </w:r>
    </w:p>
    <w:p w14:paraId="42F0020C" w14:textId="77777777" w:rsidR="00964ED9" w:rsidRDefault="00964ED9" w:rsidP="00964ED9">
      <w:pPr>
        <w:widowControl w:val="0"/>
        <w:autoSpaceDE w:val="0"/>
        <w:autoSpaceDN w:val="0"/>
        <w:adjustRightInd w:val="0"/>
        <w:spacing w:after="120" w:line="276" w:lineRule="auto"/>
        <w:contextualSpacing/>
      </w:pPr>
    </w:p>
    <w:p w14:paraId="0DDDE676" w14:textId="77777777" w:rsidR="00870BCB" w:rsidRPr="0042516B" w:rsidRDefault="00964ED9" w:rsidP="00870BCB">
      <w:pPr>
        <w:widowControl w:val="0"/>
        <w:autoSpaceDE w:val="0"/>
        <w:autoSpaceDN w:val="0"/>
        <w:adjustRightInd w:val="0"/>
        <w:spacing w:after="120" w:line="276" w:lineRule="auto"/>
        <w:contextualSpacing/>
      </w:pPr>
      <w:r w:rsidRPr="0042516B">
        <w:t xml:space="preserve">The input impedance in the circuit below is 1 </w:t>
      </w:r>
      <w:r w:rsidRPr="0042516B">
        <w:sym w:font="Symbol" w:char="F0D0"/>
      </w:r>
      <w:r w:rsidRPr="0042516B">
        <w:t xml:space="preserve"> -60</w:t>
      </w:r>
      <w:r w:rsidR="0079003A" w:rsidRPr="0079003A">
        <w:rPr>
          <w:vertAlign w:val="superscript"/>
        </w:rPr>
        <w:t>o</w:t>
      </w:r>
      <w:r w:rsidRPr="0042516B">
        <w:t xml:space="preserve"> </w:t>
      </w:r>
      <w:r w:rsidRPr="0042516B">
        <w:rPr>
          <w:rFonts w:ascii="Symbol" w:hAnsi="Symbol"/>
        </w:rPr>
        <w:t></w:t>
      </w:r>
      <w:r w:rsidRPr="0042516B">
        <w:t>.</w:t>
      </w:r>
      <w:r>
        <w:t xml:space="preserve"> </w:t>
      </w:r>
      <w:r w:rsidR="00870BCB">
        <w:t>Find the instantaneous power generated by the source (in W).</w:t>
      </w:r>
    </w:p>
    <w:p w14:paraId="5BF31F4F" w14:textId="34ADE2AD" w:rsidR="00964ED9" w:rsidRPr="0042516B" w:rsidRDefault="00964ED9" w:rsidP="00870BCB">
      <w:pPr>
        <w:widowControl w:val="0"/>
        <w:autoSpaceDE w:val="0"/>
        <w:autoSpaceDN w:val="0"/>
        <w:adjustRightInd w:val="0"/>
        <w:spacing w:after="120" w:line="276" w:lineRule="auto"/>
        <w:contextualSpacing/>
      </w:pPr>
    </w:p>
    <w:p w14:paraId="1904F291" w14:textId="77777777" w:rsidR="00964ED9" w:rsidRPr="0042516B" w:rsidRDefault="00061C59" w:rsidP="00964ED9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  <w:jc w:val="center"/>
      </w:pPr>
      <w:r>
        <w:rPr>
          <w:noProof/>
          <w:lang w:eastAsia="zh-CN"/>
        </w:rPr>
        <w:drawing>
          <wp:inline distT="0" distB="0" distL="0" distR="0" wp14:anchorId="2FC418F6" wp14:editId="10FE6DB6">
            <wp:extent cx="4339243" cy="1481841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177" cy="14825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DA687C" w14:textId="77777777" w:rsidR="00964ED9" w:rsidRPr="0042516B" w:rsidRDefault="00964ED9" w:rsidP="00964ED9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80" w:lineRule="atLeast"/>
        <w:ind w:left="360"/>
      </w:pPr>
    </w:p>
    <w:p w14:paraId="6EE745A5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>
        <w:t>100</w:t>
      </w:r>
      <w:r w:rsidRPr="0042516B">
        <w:t xml:space="preserve"> + 50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>- 6</w:t>
      </w:r>
      <w:r w:rsidRPr="0042516B">
        <w:t>0</w:t>
      </w:r>
      <w:r w:rsidRPr="0042516B">
        <w:sym w:font="Symbol" w:char="00B0"/>
      </w:r>
      <w:r w:rsidRPr="0042516B">
        <w:t>)</w:t>
      </w:r>
    </w:p>
    <w:p w14:paraId="3967BAA9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>
        <w:t>100</w:t>
      </w:r>
      <w:r w:rsidRPr="0042516B">
        <w:t xml:space="preserve"> + </w:t>
      </w:r>
      <w:r>
        <w:t>25</w:t>
      </w:r>
      <w:r w:rsidRPr="0042516B">
        <w:t xml:space="preserve">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 xml:space="preserve">- </w:t>
      </w:r>
      <w:r w:rsidRPr="0042516B">
        <w:t>120</w:t>
      </w:r>
      <w:r w:rsidRPr="0042516B">
        <w:sym w:font="Symbol" w:char="00B0"/>
      </w:r>
      <w:r w:rsidRPr="0042516B">
        <w:t>)</w:t>
      </w:r>
    </w:p>
    <w:p w14:paraId="5B70B8A3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25 + </w:t>
      </w:r>
      <w:r>
        <w:t>25</w:t>
      </w:r>
      <w:r w:rsidRPr="0042516B">
        <w:t xml:space="preserve">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>- 6</w:t>
      </w:r>
      <w:r w:rsidRPr="0042516B">
        <w:t>0</w:t>
      </w:r>
      <w:r w:rsidRPr="0042516B">
        <w:sym w:font="Symbol" w:char="00B0"/>
      </w:r>
      <w:r w:rsidRPr="0042516B">
        <w:t>)</w:t>
      </w:r>
    </w:p>
    <w:p w14:paraId="0E683DDA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25 + 50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 xml:space="preserve">- </w:t>
      </w:r>
      <w:r w:rsidRPr="0042516B">
        <w:t>120</w:t>
      </w:r>
      <w:r w:rsidRPr="0042516B">
        <w:sym w:font="Symbol" w:char="00B0"/>
      </w:r>
      <w:r w:rsidRPr="0042516B">
        <w:t>)</w:t>
      </w:r>
    </w:p>
    <w:p w14:paraId="5019989B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>
        <w:t>50</w:t>
      </w:r>
      <w:r w:rsidRPr="0042516B">
        <w:t xml:space="preserve"> + </w:t>
      </w:r>
      <w:r>
        <w:t>2</w:t>
      </w:r>
      <w:r w:rsidRPr="0042516B">
        <w:t xml:space="preserve">5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>- 6</w:t>
      </w:r>
      <w:r w:rsidRPr="0042516B">
        <w:t>0</w:t>
      </w:r>
      <w:r w:rsidRPr="0042516B">
        <w:sym w:font="Symbol" w:char="00B0"/>
      </w:r>
      <w:r w:rsidRPr="0042516B">
        <w:t>)</w:t>
      </w:r>
    </w:p>
    <w:p w14:paraId="010045EF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>
        <w:t>50</w:t>
      </w:r>
      <w:r w:rsidRPr="0042516B">
        <w:t xml:space="preserve"> + 50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>- 6</w:t>
      </w:r>
      <w:r w:rsidRPr="0042516B">
        <w:t>0</w:t>
      </w:r>
      <w:r w:rsidRPr="0042516B">
        <w:sym w:font="Symbol" w:char="00B0"/>
      </w:r>
      <w:r w:rsidRPr="0042516B">
        <w:t>)</w:t>
      </w:r>
    </w:p>
    <w:p w14:paraId="02878A37" w14:textId="77777777" w:rsidR="00964ED9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>
        <w:t>7</w:t>
      </w:r>
      <w:r w:rsidRPr="0042516B">
        <w:t xml:space="preserve">5 + 50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 xml:space="preserve">- </w:t>
      </w:r>
      <w:r w:rsidRPr="0042516B">
        <w:t>120</w:t>
      </w:r>
      <w:r w:rsidRPr="0042516B">
        <w:sym w:font="Symbol" w:char="00B0"/>
      </w:r>
      <w:r w:rsidRPr="0042516B">
        <w:t>)</w:t>
      </w:r>
    </w:p>
    <w:p w14:paraId="24CE0FCA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8)  7</w:t>
      </w:r>
      <w:r w:rsidRPr="0042516B">
        <w:t xml:space="preserve">5 + </w:t>
      </w:r>
      <w:r>
        <w:t>2</w:t>
      </w:r>
      <w:r w:rsidRPr="0042516B">
        <w:t xml:space="preserve">5 </w:t>
      </w:r>
      <w:proofErr w:type="gramStart"/>
      <w:r w:rsidRPr="0042516B">
        <w:t>cos(</w:t>
      </w:r>
      <w:proofErr w:type="gramEnd"/>
      <w:r w:rsidRPr="0042516B">
        <w:t xml:space="preserve">10t </w:t>
      </w:r>
      <w:r>
        <w:t>- 6</w:t>
      </w:r>
      <w:r w:rsidRPr="0042516B">
        <w:t>0</w:t>
      </w:r>
      <w:r w:rsidRPr="0042516B">
        <w:sym w:font="Symbol" w:char="00B0"/>
      </w:r>
      <w:r w:rsidRPr="0042516B">
        <w:t>)</w:t>
      </w:r>
    </w:p>
    <w:p w14:paraId="10407304" w14:textId="77777777" w:rsidR="00964ED9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9</w:t>
      </w:r>
      <w:r w:rsidRPr="0042516B">
        <w:t xml:space="preserve">) </w:t>
      </w:r>
      <w:r>
        <w:t>100</w:t>
      </w:r>
    </w:p>
    <w:p w14:paraId="1389153E" w14:textId="77777777" w:rsidR="00964ED9" w:rsidRPr="0042516B" w:rsidRDefault="00964ED9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10) </w:t>
      </w:r>
      <w:r w:rsidRPr="0042516B">
        <w:t>None of the above</w:t>
      </w:r>
    </w:p>
    <w:p w14:paraId="6E8E25D3" w14:textId="07B2C594" w:rsidR="00964ED9" w:rsidRPr="006C1DF9" w:rsidRDefault="00964ED9" w:rsidP="00964ED9">
      <w:pPr>
        <w:rPr>
          <w:color w:val="F79646" w:themeColor="accent6"/>
        </w:rPr>
      </w:pPr>
      <w:r w:rsidRPr="006C1DF9">
        <w:rPr>
          <w:color w:val="F79646" w:themeColor="accent6"/>
        </w:rPr>
        <w:br w:type="page"/>
      </w:r>
    </w:p>
    <w:p w14:paraId="5E4E0ACC" w14:textId="77777777" w:rsidR="00C74357" w:rsidRDefault="00943D22" w:rsidP="00943D22">
      <w:pPr>
        <w:spacing w:after="200" w:line="276" w:lineRule="auto"/>
        <w:contextualSpacing/>
        <w:rPr>
          <w:b/>
        </w:rPr>
      </w:pPr>
      <w:r>
        <w:rPr>
          <w:b/>
        </w:rPr>
        <w:lastRenderedPageBreak/>
        <w:t>Question 1</w:t>
      </w:r>
      <w:r w:rsidR="00C74357">
        <w:rPr>
          <w:b/>
        </w:rPr>
        <w:t>4</w:t>
      </w:r>
    </w:p>
    <w:p w14:paraId="73010EFF" w14:textId="77777777" w:rsidR="00C74357" w:rsidRDefault="00C74357" w:rsidP="00943D22">
      <w:pPr>
        <w:spacing w:after="200" w:line="276" w:lineRule="auto"/>
        <w:contextualSpacing/>
        <w:rPr>
          <w:b/>
        </w:rPr>
      </w:pPr>
    </w:p>
    <w:p w14:paraId="0AA93324" w14:textId="77777777" w:rsidR="00943D22" w:rsidRPr="005D1560" w:rsidRDefault="005D1560" w:rsidP="00943D22">
      <w:pPr>
        <w:spacing w:after="200" w:line="276" w:lineRule="auto"/>
        <w:contextualSpacing/>
      </w:pPr>
      <w:r w:rsidRPr="005D1560">
        <w:t xml:space="preserve">Find the average power </w:t>
      </w:r>
      <w:r w:rsidR="00841394" w:rsidRPr="005D1560">
        <w:t xml:space="preserve">(in W) </w:t>
      </w:r>
      <w:r w:rsidRPr="005D1560">
        <w:t xml:space="preserve">absorbed by the 6 </w:t>
      </w:r>
      <w:r w:rsidRPr="00EE531E">
        <w:rPr>
          <w:rFonts w:ascii="Symbol" w:hAnsi="Symbol"/>
        </w:rPr>
        <w:t></w:t>
      </w:r>
      <w:r w:rsidRPr="005D1560">
        <w:t xml:space="preserve"> resistor in the circuit shown below.</w:t>
      </w:r>
      <w:r w:rsidR="00943D22" w:rsidRPr="005D1560">
        <w:t xml:space="preserve">  </w:t>
      </w:r>
    </w:p>
    <w:p w14:paraId="181BB224" w14:textId="77777777" w:rsidR="00943D22" w:rsidRDefault="00841394" w:rsidP="005D1560">
      <w:pPr>
        <w:spacing w:after="200" w:line="276" w:lineRule="auto"/>
        <w:contextualSpacing/>
        <w:jc w:val="center"/>
      </w:pPr>
      <w:r>
        <w:rPr>
          <w:noProof/>
          <w:lang w:eastAsia="zh-CN"/>
        </w:rPr>
        <w:drawing>
          <wp:inline distT="0" distB="0" distL="0" distR="0" wp14:anchorId="0BC39884" wp14:editId="69BEB8AC">
            <wp:extent cx="5517105" cy="1878579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025" cy="18792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8DBC2F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2B2531">
        <w:t>1</w:t>
      </w:r>
    </w:p>
    <w:p w14:paraId="4D793E40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2B2531">
        <w:t>2</w:t>
      </w:r>
    </w:p>
    <w:p w14:paraId="3F55FBBC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2B2531">
        <w:t>3</w:t>
      </w:r>
    </w:p>
    <w:p w14:paraId="60A73702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2B2531">
        <w:t>0.5</w:t>
      </w:r>
    </w:p>
    <w:p w14:paraId="09F62E28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2B2531">
        <w:t>0.33</w:t>
      </w:r>
    </w:p>
    <w:p w14:paraId="4455739F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2B2531">
        <w:t>6</w:t>
      </w:r>
    </w:p>
    <w:p w14:paraId="1D41725B" w14:textId="77777777" w:rsidR="005D1560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2B2531">
        <w:t>12</w:t>
      </w:r>
    </w:p>
    <w:p w14:paraId="72CCCD7F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8)  </w:t>
      </w:r>
      <w:r w:rsidR="002B2531">
        <w:t>1.5</w:t>
      </w:r>
    </w:p>
    <w:p w14:paraId="35F46312" w14:textId="77777777" w:rsidR="005D1560" w:rsidRPr="0042516B" w:rsidRDefault="005D156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="002B2531">
        <w:t>9</w:t>
      </w:r>
      <w:r>
        <w:t xml:space="preserve">) </w:t>
      </w:r>
      <w:r w:rsidRPr="0042516B">
        <w:t>None of the above</w:t>
      </w:r>
    </w:p>
    <w:p w14:paraId="62181939" w14:textId="58C9B619" w:rsidR="00E32410" w:rsidRDefault="00E32410" w:rsidP="005D1560">
      <w:r>
        <w:br w:type="page"/>
      </w:r>
    </w:p>
    <w:p w14:paraId="518C926C" w14:textId="77777777" w:rsidR="002B2531" w:rsidRDefault="002B2531" w:rsidP="002B2531">
      <w:pPr>
        <w:spacing w:after="200" w:line="276" w:lineRule="auto"/>
        <w:contextualSpacing/>
        <w:rPr>
          <w:b/>
        </w:rPr>
      </w:pPr>
      <w:r>
        <w:rPr>
          <w:b/>
        </w:rPr>
        <w:lastRenderedPageBreak/>
        <w:t>Question 1</w:t>
      </w:r>
      <w:r w:rsidR="00EE531E">
        <w:rPr>
          <w:b/>
        </w:rPr>
        <w:t>5</w:t>
      </w:r>
    </w:p>
    <w:p w14:paraId="18DA1699" w14:textId="77777777" w:rsidR="002B2531" w:rsidRDefault="002B2531" w:rsidP="002B2531">
      <w:pPr>
        <w:spacing w:after="200" w:line="276" w:lineRule="auto"/>
        <w:contextualSpacing/>
        <w:rPr>
          <w:b/>
        </w:rPr>
      </w:pPr>
    </w:p>
    <w:p w14:paraId="01A1AB80" w14:textId="77777777" w:rsidR="002B2531" w:rsidRPr="005D1560" w:rsidRDefault="002B2531" w:rsidP="002B2531">
      <w:pPr>
        <w:spacing w:after="200" w:line="276" w:lineRule="auto"/>
        <w:contextualSpacing/>
      </w:pPr>
      <w:r w:rsidRPr="005D1560">
        <w:t xml:space="preserve">Find the </w:t>
      </w:r>
      <w:r w:rsidR="005837E5">
        <w:t>effective (</w:t>
      </w:r>
      <w:proofErr w:type="spellStart"/>
      <w:r w:rsidR="005837E5">
        <w:t>rms</w:t>
      </w:r>
      <w:proofErr w:type="spellEnd"/>
      <w:r w:rsidR="005837E5">
        <w:t>) voltage for the waveform shown below (in V)</w:t>
      </w:r>
      <w:r w:rsidRPr="005D1560">
        <w:t xml:space="preserve">.  </w:t>
      </w:r>
    </w:p>
    <w:p w14:paraId="323CFEA7" w14:textId="77777777" w:rsidR="002B2531" w:rsidRDefault="00F823FC" w:rsidP="002B2531">
      <w:pPr>
        <w:spacing w:after="200" w:line="276" w:lineRule="auto"/>
        <w:contextualSpacing/>
        <w:jc w:val="center"/>
      </w:pPr>
      <w:r>
        <w:rPr>
          <w:noProof/>
          <w:lang w:eastAsia="zh-CN"/>
        </w:rPr>
        <w:drawing>
          <wp:inline distT="0" distB="0" distL="0" distR="0" wp14:anchorId="54BF8B94" wp14:editId="535A9896">
            <wp:extent cx="2848494" cy="1858186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421" cy="18594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022C80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>
        <w:t>1</w:t>
      </w:r>
    </w:p>
    <w:p w14:paraId="13721C0F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>
        <w:t>2</w:t>
      </w:r>
    </w:p>
    <w:p w14:paraId="1BAB1650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C61D4B">
        <w:t>√3</w:t>
      </w:r>
    </w:p>
    <w:p w14:paraId="0D83AAA5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C61D4B">
        <w:t>4</w:t>
      </w:r>
    </w:p>
    <w:p w14:paraId="0F363C88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C61D4B">
        <w:t>√2</w:t>
      </w:r>
    </w:p>
    <w:p w14:paraId="2EBCF6EA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>
        <w:t>6</w:t>
      </w:r>
    </w:p>
    <w:p w14:paraId="225929C1" w14:textId="77777777" w:rsidR="002B2531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C61D4B">
        <w:t>2</w:t>
      </w:r>
      <w:r w:rsidR="005837E5">
        <w:t>√2</w:t>
      </w:r>
    </w:p>
    <w:p w14:paraId="51A3942C" w14:textId="77777777" w:rsidR="002B2531" w:rsidRPr="0042516B" w:rsidRDefault="005837E5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8)  (2/3</w:t>
      </w:r>
      <w:proofErr w:type="gramStart"/>
      <w:r>
        <w:t>)√</w:t>
      </w:r>
      <w:proofErr w:type="gramEnd"/>
      <w:r>
        <w:t>3</w:t>
      </w:r>
    </w:p>
    <w:p w14:paraId="0B784BA2" w14:textId="77777777" w:rsidR="002B2531" w:rsidRPr="0042516B" w:rsidRDefault="002B2531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9) </w:t>
      </w:r>
      <w:r w:rsidRPr="0042516B">
        <w:t>None of the above</w:t>
      </w:r>
    </w:p>
    <w:p w14:paraId="386AF4BA" w14:textId="3D4B89D6" w:rsidR="002B2531" w:rsidRDefault="002B2531" w:rsidP="002B2531">
      <w:r>
        <w:br w:type="page"/>
      </w:r>
    </w:p>
    <w:p w14:paraId="7A3B4BB9" w14:textId="77777777" w:rsidR="00E40B2A" w:rsidRDefault="00E40B2A" w:rsidP="00E40B2A">
      <w:pPr>
        <w:spacing w:after="200" w:line="276" w:lineRule="auto"/>
        <w:contextualSpacing/>
        <w:rPr>
          <w:b/>
        </w:rPr>
      </w:pPr>
      <w:r>
        <w:rPr>
          <w:b/>
        </w:rPr>
        <w:lastRenderedPageBreak/>
        <w:t>Question 16</w:t>
      </w:r>
    </w:p>
    <w:p w14:paraId="4FD4F556" w14:textId="77777777" w:rsidR="00E40B2A" w:rsidRDefault="00E40B2A" w:rsidP="00E40B2A">
      <w:pPr>
        <w:spacing w:after="200" w:line="276" w:lineRule="auto"/>
        <w:contextualSpacing/>
        <w:rPr>
          <w:b/>
        </w:rPr>
      </w:pPr>
    </w:p>
    <w:p w14:paraId="37D4CB45" w14:textId="77777777" w:rsidR="00E40B2A" w:rsidRDefault="00E40B2A" w:rsidP="00E40B2A">
      <w:pPr>
        <w:spacing w:after="200" w:line="276" w:lineRule="auto"/>
        <w:contextualSpacing/>
      </w:pPr>
      <w:r w:rsidRPr="005D1560">
        <w:t xml:space="preserve">Find the </w:t>
      </w:r>
      <w:r w:rsidR="00F64F52">
        <w:t>reactive power (in VAR) for the capacitor</w:t>
      </w:r>
      <w:r>
        <w:t xml:space="preserve"> (</w:t>
      </w:r>
      <w:proofErr w:type="spellStart"/>
      <w:r>
        <w:t>rms</w:t>
      </w:r>
      <w:proofErr w:type="spellEnd"/>
      <w:r>
        <w:t xml:space="preserve">) voltage </w:t>
      </w:r>
      <w:r w:rsidR="00F64F52">
        <w:t xml:space="preserve">given a source voltage of </w:t>
      </w:r>
      <w:r w:rsidR="00F64F52">
        <w:br/>
      </w:r>
      <w:proofErr w:type="gramStart"/>
      <w:r w:rsidR="00F64F52">
        <w:t>v(</w:t>
      </w:r>
      <w:proofErr w:type="gramEnd"/>
      <w:r w:rsidR="00F64F52">
        <w:t>t) = 50√2 sin(10 t) V.</w:t>
      </w:r>
      <w:r w:rsidRPr="005D1560">
        <w:t xml:space="preserve">  </w:t>
      </w:r>
    </w:p>
    <w:p w14:paraId="7986E689" w14:textId="77777777" w:rsidR="00F64F52" w:rsidRPr="005D1560" w:rsidRDefault="00F64F52" w:rsidP="00E40B2A">
      <w:pPr>
        <w:spacing w:after="200" w:line="276" w:lineRule="auto"/>
        <w:contextualSpacing/>
      </w:pPr>
    </w:p>
    <w:p w14:paraId="4747191E" w14:textId="77777777" w:rsidR="00E40B2A" w:rsidRDefault="00F64F52" w:rsidP="00E40B2A">
      <w:pPr>
        <w:spacing w:after="200" w:line="276" w:lineRule="auto"/>
        <w:contextualSpacing/>
        <w:jc w:val="center"/>
      </w:pPr>
      <w:r>
        <w:rPr>
          <w:noProof/>
          <w:lang w:eastAsia="zh-CN"/>
        </w:rPr>
        <w:drawing>
          <wp:inline distT="0" distB="0" distL="0" distR="0" wp14:anchorId="559C9AF1" wp14:editId="73F0F154">
            <wp:extent cx="3092888" cy="1546168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146" cy="15472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D9B7DC7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F64F52">
        <w:t>25</w:t>
      </w:r>
    </w:p>
    <w:p w14:paraId="2134E1A9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F64F52">
        <w:t>-</w:t>
      </w:r>
      <w:r>
        <w:t>2</w:t>
      </w:r>
      <w:r w:rsidR="00F64F52">
        <w:t>5</w:t>
      </w:r>
    </w:p>
    <w:p w14:paraId="04C1C3E0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F64F52">
        <w:t>50</w:t>
      </w:r>
    </w:p>
    <w:p w14:paraId="188413B0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F64F52">
        <w:t>-50</w:t>
      </w:r>
    </w:p>
    <w:p w14:paraId="1DF3F9F7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F64F52">
        <w:t>100</w:t>
      </w:r>
    </w:p>
    <w:p w14:paraId="33C946F5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F64F52">
        <w:t>-100</w:t>
      </w:r>
    </w:p>
    <w:p w14:paraId="4BB3F0C2" w14:textId="77777777" w:rsidR="00E40B2A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F64F52">
        <w:t>50</w:t>
      </w:r>
      <w:r>
        <w:t>√2</w:t>
      </w:r>
    </w:p>
    <w:p w14:paraId="51280E74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8)  </w:t>
      </w:r>
      <w:r w:rsidR="00F64F52">
        <w:t>-50</w:t>
      </w:r>
      <w:r>
        <w:t>√</w:t>
      </w:r>
      <w:r w:rsidR="00F64F52">
        <w:t>2</w:t>
      </w:r>
    </w:p>
    <w:p w14:paraId="08BF5907" w14:textId="77777777" w:rsidR="00E40B2A" w:rsidRPr="0042516B" w:rsidRDefault="00E40B2A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9) </w:t>
      </w:r>
      <w:r w:rsidRPr="0042516B">
        <w:t>None of the above</w:t>
      </w:r>
    </w:p>
    <w:p w14:paraId="2FC70FB3" w14:textId="77777777" w:rsidR="00E40B2A" w:rsidRDefault="00E40B2A" w:rsidP="00E40B2A">
      <w:pPr>
        <w:spacing w:after="200" w:line="276" w:lineRule="auto"/>
        <w:contextualSpacing/>
      </w:pPr>
    </w:p>
    <w:p w14:paraId="1D945E6B" w14:textId="77777777" w:rsidR="00E74636" w:rsidRDefault="00E74636" w:rsidP="00E40B2A"/>
    <w:p w14:paraId="2BDC22EC" w14:textId="6A9F98B8" w:rsidR="00E74636" w:rsidRPr="006C1DF9" w:rsidRDefault="00E74636" w:rsidP="00E40B2A">
      <w:pPr>
        <w:rPr>
          <w:color w:val="F79646" w:themeColor="accent6"/>
        </w:rPr>
      </w:pPr>
    </w:p>
    <w:p w14:paraId="02B21BAD" w14:textId="37283C0C" w:rsidR="002B2531" w:rsidRPr="006C1DF9" w:rsidRDefault="00E40B2A" w:rsidP="00E40B2A">
      <w:pPr>
        <w:rPr>
          <w:color w:val="F79646" w:themeColor="accent6"/>
        </w:rPr>
      </w:pPr>
      <w:r w:rsidRPr="006C1DF9">
        <w:rPr>
          <w:color w:val="F79646" w:themeColor="accent6"/>
        </w:rPr>
        <w:br w:type="page"/>
      </w:r>
    </w:p>
    <w:p w14:paraId="05DC6091" w14:textId="77777777" w:rsidR="00670440" w:rsidRDefault="009A6ADF" w:rsidP="00670440">
      <w:pPr>
        <w:spacing w:after="200" w:line="276" w:lineRule="auto"/>
        <w:contextualSpacing/>
        <w:rPr>
          <w:b/>
        </w:rPr>
      </w:pPr>
      <w:r>
        <w:rPr>
          <w:b/>
        </w:rPr>
        <w:lastRenderedPageBreak/>
        <w:t xml:space="preserve">Information for next </w:t>
      </w:r>
      <w:r w:rsidR="0003578B">
        <w:rPr>
          <w:b/>
        </w:rPr>
        <w:t>2</w:t>
      </w:r>
      <w:r>
        <w:rPr>
          <w:b/>
        </w:rPr>
        <w:t xml:space="preserve"> problems</w:t>
      </w:r>
    </w:p>
    <w:p w14:paraId="72714E4D" w14:textId="77777777" w:rsidR="00670440" w:rsidRDefault="00670440" w:rsidP="00670440">
      <w:pPr>
        <w:spacing w:after="200" w:line="276" w:lineRule="auto"/>
        <w:contextualSpacing/>
        <w:rPr>
          <w:b/>
        </w:rPr>
      </w:pPr>
    </w:p>
    <w:p w14:paraId="7FD5D692" w14:textId="77777777" w:rsidR="009164C9" w:rsidRDefault="009164C9" w:rsidP="00670440">
      <w:pPr>
        <w:spacing w:after="200" w:line="276" w:lineRule="auto"/>
        <w:contextualSpacing/>
      </w:pPr>
      <w:r>
        <w:t xml:space="preserve">A voltage source supplies power to four machines. The complex power absorbed by </w:t>
      </w:r>
      <w:r w:rsidR="00A06D68">
        <w:t>each</w:t>
      </w:r>
      <w:r>
        <w:t xml:space="preserve"> machine </w:t>
      </w:r>
      <w:r w:rsidR="00144499">
        <w:t>is</w:t>
      </w:r>
      <w:r>
        <w:t>:</w:t>
      </w:r>
    </w:p>
    <w:p w14:paraId="4995A4A3" w14:textId="77777777" w:rsidR="009164C9" w:rsidRDefault="009164C9" w:rsidP="00670440">
      <w:pPr>
        <w:spacing w:after="200" w:line="276" w:lineRule="auto"/>
        <w:contextualSpacing/>
      </w:pPr>
      <w:r>
        <w:tab/>
      </w:r>
      <w:r>
        <w:tab/>
      </w:r>
      <w:r w:rsidRPr="007844DD">
        <w:rPr>
          <w:b/>
          <w:u w:val="single"/>
        </w:rPr>
        <w:t>S</w:t>
      </w:r>
      <w:r w:rsidRPr="007844DD">
        <w:rPr>
          <w:b/>
          <w:vertAlign w:val="subscript"/>
        </w:rPr>
        <w:t>1</w:t>
      </w:r>
      <w:r>
        <w:t xml:space="preserve"> = </w:t>
      </w:r>
      <w:r w:rsidR="00C35D9E">
        <w:t xml:space="preserve">  7</w:t>
      </w:r>
      <w:r w:rsidR="009B45D1">
        <w:t>5</w:t>
      </w:r>
      <w:r w:rsidR="007844DD">
        <w:t xml:space="preserve"> + 60</w:t>
      </w:r>
      <w:r w:rsidR="00C35D9E">
        <w:t xml:space="preserve"> </w:t>
      </w:r>
      <w:r w:rsidR="007844DD">
        <w:t>j</w:t>
      </w:r>
      <w:r w:rsidR="00A06D68">
        <w:tab/>
      </w:r>
      <w:r w:rsidR="00A06D68">
        <w:tab/>
      </w:r>
      <w:r w:rsidR="00A06D68">
        <w:tab/>
      </w:r>
      <w:r w:rsidRPr="007844DD">
        <w:rPr>
          <w:b/>
          <w:u w:val="single"/>
        </w:rPr>
        <w:t>S</w:t>
      </w:r>
      <w:r w:rsidRPr="007844DD">
        <w:rPr>
          <w:b/>
          <w:vertAlign w:val="subscript"/>
        </w:rPr>
        <w:t>2</w:t>
      </w:r>
      <w:r>
        <w:t xml:space="preserve"> =</w:t>
      </w:r>
      <w:r w:rsidR="007844DD">
        <w:t xml:space="preserve"> </w:t>
      </w:r>
      <w:r w:rsidR="00C35D9E">
        <w:t>1</w:t>
      </w:r>
      <w:r w:rsidR="009A6ADF">
        <w:t>1</w:t>
      </w:r>
      <w:r w:rsidR="009B45D1">
        <w:t>0</w:t>
      </w:r>
      <w:r w:rsidR="007844DD">
        <w:t xml:space="preserve"> + 80</w:t>
      </w:r>
      <w:r w:rsidR="00C35D9E">
        <w:t xml:space="preserve"> </w:t>
      </w:r>
      <w:r w:rsidR="007844DD">
        <w:t>j</w:t>
      </w:r>
    </w:p>
    <w:p w14:paraId="0CD9D5F6" w14:textId="77777777" w:rsidR="009164C9" w:rsidRDefault="009164C9" w:rsidP="00670440">
      <w:pPr>
        <w:spacing w:after="200" w:line="276" w:lineRule="auto"/>
        <w:contextualSpacing/>
      </w:pPr>
      <w:r>
        <w:tab/>
      </w:r>
      <w:r>
        <w:tab/>
      </w:r>
      <w:r w:rsidRPr="007844DD">
        <w:rPr>
          <w:b/>
          <w:u w:val="single"/>
        </w:rPr>
        <w:t>S</w:t>
      </w:r>
      <w:r w:rsidRPr="007844DD">
        <w:rPr>
          <w:b/>
          <w:vertAlign w:val="subscript"/>
        </w:rPr>
        <w:t>3</w:t>
      </w:r>
      <w:r>
        <w:t xml:space="preserve"> = </w:t>
      </w:r>
      <w:r w:rsidR="00C35D9E">
        <w:t>12</w:t>
      </w:r>
      <w:r w:rsidR="009A6ADF">
        <w:t>5</w:t>
      </w:r>
      <w:r w:rsidR="007844DD">
        <w:t xml:space="preserve"> + 100</w:t>
      </w:r>
      <w:r w:rsidR="00C35D9E">
        <w:t xml:space="preserve"> </w:t>
      </w:r>
      <w:r w:rsidR="007844DD">
        <w:t>j</w:t>
      </w:r>
      <w:r w:rsidR="00A06D68">
        <w:tab/>
      </w:r>
      <w:r w:rsidR="00A06D68">
        <w:tab/>
      </w:r>
      <w:r w:rsidR="00A06D68">
        <w:tab/>
      </w:r>
      <w:r w:rsidRPr="007844DD">
        <w:rPr>
          <w:b/>
          <w:u w:val="single"/>
        </w:rPr>
        <w:t>S</w:t>
      </w:r>
      <w:r w:rsidRPr="007844DD">
        <w:rPr>
          <w:b/>
          <w:vertAlign w:val="subscript"/>
        </w:rPr>
        <w:t>4</w:t>
      </w:r>
      <w:r>
        <w:t xml:space="preserve"> = </w:t>
      </w:r>
      <w:r w:rsidR="00C35D9E">
        <w:t xml:space="preserve">  </w:t>
      </w:r>
      <w:r w:rsidR="009A6ADF">
        <w:t>9</w:t>
      </w:r>
      <w:r w:rsidR="009B45D1">
        <w:t>0</w:t>
      </w:r>
      <w:r w:rsidR="007844DD">
        <w:t xml:space="preserve"> + </w:t>
      </w:r>
      <w:r w:rsidR="00C35D9E">
        <w:t>60 j</w:t>
      </w:r>
    </w:p>
    <w:p w14:paraId="1BF2028E" w14:textId="77777777" w:rsidR="009164C9" w:rsidRDefault="009164C9" w:rsidP="00670440">
      <w:pPr>
        <w:spacing w:after="200" w:line="276" w:lineRule="auto"/>
        <w:contextualSpacing/>
      </w:pPr>
    </w:p>
    <w:p w14:paraId="2E58C04D" w14:textId="77777777" w:rsidR="009A6ADF" w:rsidRPr="009A6ADF" w:rsidRDefault="009A6ADF" w:rsidP="00670440">
      <w:pPr>
        <w:spacing w:after="200" w:line="276" w:lineRule="auto"/>
        <w:contextualSpacing/>
        <w:rPr>
          <w:b/>
        </w:rPr>
      </w:pPr>
      <w:r w:rsidRPr="009A6ADF">
        <w:rPr>
          <w:b/>
        </w:rPr>
        <w:t>Question 17</w:t>
      </w:r>
    </w:p>
    <w:p w14:paraId="1DD62516" w14:textId="77777777" w:rsidR="009A6ADF" w:rsidRDefault="009A6ADF" w:rsidP="00670440">
      <w:pPr>
        <w:spacing w:after="200" w:line="276" w:lineRule="auto"/>
        <w:contextualSpacing/>
      </w:pPr>
    </w:p>
    <w:p w14:paraId="3B599209" w14:textId="77777777" w:rsidR="00670440" w:rsidRDefault="00670440" w:rsidP="00670440">
      <w:pPr>
        <w:spacing w:after="200" w:line="276" w:lineRule="auto"/>
        <w:contextualSpacing/>
      </w:pPr>
      <w:r w:rsidRPr="005D1560">
        <w:t xml:space="preserve">Find the </w:t>
      </w:r>
      <w:r w:rsidR="009A6ADF">
        <w:t xml:space="preserve">apparent </w:t>
      </w:r>
      <w:r>
        <w:t xml:space="preserve">power (in VA) </w:t>
      </w:r>
      <w:r w:rsidR="009A6ADF">
        <w:t xml:space="preserve">delivered by the </w:t>
      </w:r>
      <w:r>
        <w:t xml:space="preserve">source </w:t>
      </w:r>
      <w:r w:rsidR="009A6ADF">
        <w:t>(i.e. │S</w:t>
      </w:r>
      <w:r w:rsidR="009A6ADF" w:rsidRPr="009A6ADF">
        <w:rPr>
          <w:vertAlign w:val="subscript"/>
        </w:rPr>
        <w:t>S</w:t>
      </w:r>
      <w:r w:rsidR="009A6ADF">
        <w:t>│).</w:t>
      </w:r>
      <w:r w:rsidRPr="005D1560">
        <w:t xml:space="preserve">  </w:t>
      </w:r>
    </w:p>
    <w:p w14:paraId="76444353" w14:textId="77777777" w:rsidR="00670440" w:rsidRDefault="00670440" w:rsidP="00670440">
      <w:pPr>
        <w:spacing w:after="200" w:line="276" w:lineRule="auto"/>
        <w:contextualSpacing/>
        <w:jc w:val="center"/>
      </w:pPr>
    </w:p>
    <w:p w14:paraId="33D7C21C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A06D68">
        <w:t>100</w:t>
      </w:r>
    </w:p>
    <w:p w14:paraId="773E88DB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A06D68">
        <w:t>200</w:t>
      </w:r>
    </w:p>
    <w:p w14:paraId="35152DD9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A06D68">
        <w:t>300</w:t>
      </w:r>
    </w:p>
    <w:p w14:paraId="088CB414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A06D68">
        <w:t>400</w:t>
      </w:r>
    </w:p>
    <w:p w14:paraId="18E5195E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A06D68">
        <w:t>500</w:t>
      </w:r>
    </w:p>
    <w:p w14:paraId="280AE42C" w14:textId="77777777" w:rsidR="00670440" w:rsidRPr="0042516B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A06D68">
        <w:t>600</w:t>
      </w:r>
    </w:p>
    <w:p w14:paraId="44E0283A" w14:textId="77777777" w:rsidR="00670440" w:rsidRDefault="00670440" w:rsidP="009A6AD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A06D68">
        <w:t>700</w:t>
      </w:r>
    </w:p>
    <w:p w14:paraId="66741468" w14:textId="77777777" w:rsidR="00670440" w:rsidRPr="0042516B" w:rsidRDefault="00A06D68" w:rsidP="009A6ADF">
      <w:pPr>
        <w:widowControl w:val="0"/>
        <w:tabs>
          <w:tab w:val="left" w:pos="220"/>
          <w:tab w:val="left" w:pos="720"/>
          <w:tab w:val="left" w:pos="1728"/>
        </w:tabs>
        <w:autoSpaceDE w:val="0"/>
        <w:autoSpaceDN w:val="0"/>
        <w:adjustRightInd w:val="0"/>
        <w:spacing w:line="360" w:lineRule="auto"/>
        <w:ind w:left="360"/>
      </w:pPr>
      <w:r>
        <w:t>(8)  800</w:t>
      </w:r>
      <w:r w:rsidR="009A6ADF">
        <w:tab/>
      </w:r>
    </w:p>
    <w:p w14:paraId="78E4D727" w14:textId="18F0F89B" w:rsidR="00345DEE" w:rsidRPr="009B5E83" w:rsidRDefault="00670440" w:rsidP="009B5E83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9) </w:t>
      </w:r>
      <w:r w:rsidRPr="0042516B">
        <w:t>None of the above</w:t>
      </w:r>
    </w:p>
    <w:p w14:paraId="7E1EEC7A" w14:textId="77777777" w:rsidR="00345DEE" w:rsidRDefault="00345DEE" w:rsidP="005D1560"/>
    <w:p w14:paraId="26E4514D" w14:textId="77777777" w:rsidR="00A06D68" w:rsidRPr="009A6ADF" w:rsidRDefault="00A06D68" w:rsidP="00A06D68">
      <w:pPr>
        <w:spacing w:after="200" w:line="276" w:lineRule="auto"/>
        <w:contextualSpacing/>
        <w:rPr>
          <w:b/>
        </w:rPr>
      </w:pPr>
      <w:r w:rsidRPr="009A6ADF">
        <w:rPr>
          <w:b/>
        </w:rPr>
        <w:t>Question 1</w:t>
      </w:r>
      <w:r>
        <w:rPr>
          <w:b/>
        </w:rPr>
        <w:t>8</w:t>
      </w:r>
    </w:p>
    <w:p w14:paraId="200FCCD8" w14:textId="77777777" w:rsidR="00A06D68" w:rsidRDefault="00A06D68" w:rsidP="00A06D68">
      <w:pPr>
        <w:spacing w:after="200" w:line="276" w:lineRule="auto"/>
        <w:contextualSpacing/>
      </w:pPr>
    </w:p>
    <w:p w14:paraId="19323417" w14:textId="77777777" w:rsidR="00A06D68" w:rsidRDefault="00A06D68" w:rsidP="00A06D68">
      <w:pPr>
        <w:spacing w:after="200" w:line="276" w:lineRule="auto"/>
        <w:contextualSpacing/>
      </w:pPr>
      <w:r w:rsidRPr="005D1560">
        <w:t xml:space="preserve">Find the </w:t>
      </w:r>
      <w:r>
        <w:t>power factor for the source.</w:t>
      </w:r>
      <w:r w:rsidRPr="005D1560">
        <w:t xml:space="preserve">  </w:t>
      </w:r>
    </w:p>
    <w:p w14:paraId="360523FB" w14:textId="77777777" w:rsidR="00A06D68" w:rsidRDefault="00A06D68" w:rsidP="00A06D68">
      <w:pPr>
        <w:spacing w:after="200" w:line="276" w:lineRule="auto"/>
        <w:contextualSpacing/>
        <w:jc w:val="center"/>
      </w:pPr>
    </w:p>
    <w:p w14:paraId="7E4234EA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5E5BC6">
        <w:t>0.</w:t>
      </w:r>
      <w:r w:rsidR="00F823FC">
        <w:t>7</w:t>
      </w:r>
      <w:r w:rsidR="00BD3C6E">
        <w:t>0</w:t>
      </w:r>
      <w:r w:rsidR="005E5BC6">
        <w:t xml:space="preserve"> l</w:t>
      </w:r>
      <w:r w:rsidR="00F823FC">
        <w:t>ead</w:t>
      </w:r>
      <w:r w:rsidR="005E5BC6">
        <w:t>ing</w:t>
      </w:r>
    </w:p>
    <w:p w14:paraId="4CF4E1F4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5E5BC6">
        <w:t>0.</w:t>
      </w:r>
      <w:r w:rsidR="00BD3C6E">
        <w:t>75</w:t>
      </w:r>
      <w:r w:rsidR="005E5BC6">
        <w:t xml:space="preserve"> l</w:t>
      </w:r>
      <w:r w:rsidR="00F823FC">
        <w:t>ead</w:t>
      </w:r>
      <w:r w:rsidR="005E5BC6">
        <w:t>ing</w:t>
      </w:r>
    </w:p>
    <w:p w14:paraId="698D2BAC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9B45D1">
        <w:t>0.</w:t>
      </w:r>
      <w:r w:rsidR="00F823FC">
        <w:t>8</w:t>
      </w:r>
      <w:r w:rsidR="00BD3C6E">
        <w:t>0</w:t>
      </w:r>
      <w:r w:rsidR="005E5BC6">
        <w:t xml:space="preserve"> l</w:t>
      </w:r>
      <w:r w:rsidR="00F823FC">
        <w:t>ead</w:t>
      </w:r>
      <w:r w:rsidR="005E5BC6">
        <w:t>ing</w:t>
      </w:r>
    </w:p>
    <w:p w14:paraId="67D1641C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9B45D1">
        <w:t>0.</w:t>
      </w:r>
      <w:r w:rsidR="00BD3C6E">
        <w:t>85</w:t>
      </w:r>
      <w:r w:rsidR="005E5BC6">
        <w:t xml:space="preserve"> l</w:t>
      </w:r>
      <w:r w:rsidR="00F823FC">
        <w:t>ead</w:t>
      </w:r>
      <w:r w:rsidR="005E5BC6">
        <w:t>ing</w:t>
      </w:r>
    </w:p>
    <w:p w14:paraId="66FA8553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9B45D1">
        <w:t>0.</w:t>
      </w:r>
      <w:r w:rsidR="00F823FC">
        <w:t>7</w:t>
      </w:r>
      <w:r w:rsidR="00BD3C6E">
        <w:t>0</w:t>
      </w:r>
      <w:r w:rsidR="005E5BC6">
        <w:t xml:space="preserve"> l</w:t>
      </w:r>
      <w:r w:rsidR="00F823FC">
        <w:t>agg</w:t>
      </w:r>
      <w:r w:rsidR="005E5BC6">
        <w:t>ing</w:t>
      </w:r>
    </w:p>
    <w:p w14:paraId="33D9A45C" w14:textId="77777777" w:rsidR="00A06D68" w:rsidRPr="0042516B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9B45D1">
        <w:t>0.</w:t>
      </w:r>
      <w:r w:rsidR="00BD3C6E">
        <w:t>75</w:t>
      </w:r>
      <w:r w:rsidR="005E5BC6">
        <w:t xml:space="preserve"> l</w:t>
      </w:r>
      <w:r w:rsidR="00F823FC">
        <w:t>agg</w:t>
      </w:r>
      <w:r w:rsidR="005E5BC6">
        <w:t>ing</w:t>
      </w:r>
    </w:p>
    <w:p w14:paraId="3F8323C8" w14:textId="77777777" w:rsidR="00A06D68" w:rsidRDefault="00A06D68" w:rsidP="00A06D68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9B45D1">
        <w:t>0.</w:t>
      </w:r>
      <w:r w:rsidR="00F823FC">
        <w:t>8</w:t>
      </w:r>
      <w:r w:rsidR="00BD3C6E">
        <w:t>0</w:t>
      </w:r>
      <w:r w:rsidR="005E5BC6">
        <w:t xml:space="preserve"> l</w:t>
      </w:r>
      <w:r w:rsidR="00F823FC">
        <w:t>agg</w:t>
      </w:r>
      <w:r w:rsidR="005E5BC6">
        <w:t>ing</w:t>
      </w:r>
    </w:p>
    <w:p w14:paraId="250078A3" w14:textId="77777777" w:rsidR="00A06D68" w:rsidRPr="0042516B" w:rsidRDefault="00A06D68" w:rsidP="00A06D68">
      <w:pPr>
        <w:widowControl w:val="0"/>
        <w:tabs>
          <w:tab w:val="left" w:pos="220"/>
          <w:tab w:val="left" w:pos="720"/>
          <w:tab w:val="left" w:pos="1728"/>
        </w:tabs>
        <w:autoSpaceDE w:val="0"/>
        <w:autoSpaceDN w:val="0"/>
        <w:adjustRightInd w:val="0"/>
        <w:spacing w:line="360" w:lineRule="auto"/>
        <w:ind w:left="360"/>
      </w:pPr>
      <w:r>
        <w:t xml:space="preserve">(8)  </w:t>
      </w:r>
      <w:r w:rsidR="009B45D1">
        <w:t>0.</w:t>
      </w:r>
      <w:r w:rsidR="00BD3C6E">
        <w:t>85</w:t>
      </w:r>
      <w:r w:rsidR="005E5BC6">
        <w:t xml:space="preserve"> l</w:t>
      </w:r>
      <w:r w:rsidR="00F823FC">
        <w:t>agg</w:t>
      </w:r>
      <w:r w:rsidR="005E5BC6">
        <w:t>ing</w:t>
      </w:r>
      <w:r>
        <w:tab/>
      </w:r>
    </w:p>
    <w:p w14:paraId="6F7E1392" w14:textId="77777777" w:rsidR="009B5E83" w:rsidRDefault="00A06D68" w:rsidP="009B45D1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9) </w:t>
      </w:r>
      <w:r w:rsidRPr="0042516B">
        <w:t>None of the above</w:t>
      </w:r>
      <w:r w:rsidR="009B45D1">
        <w:t xml:space="preserve">     </w:t>
      </w:r>
    </w:p>
    <w:p w14:paraId="1E20DBE9" w14:textId="52C1A9E5" w:rsidR="002B2531" w:rsidRDefault="009B45D1" w:rsidP="009B45D1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                            </w:t>
      </w:r>
    </w:p>
    <w:p w14:paraId="6DA13330" w14:textId="77777777" w:rsidR="00482D9F" w:rsidRPr="009A6ADF" w:rsidRDefault="00482D9F" w:rsidP="00482D9F">
      <w:pPr>
        <w:spacing w:after="200" w:line="276" w:lineRule="auto"/>
        <w:contextualSpacing/>
        <w:rPr>
          <w:b/>
        </w:rPr>
      </w:pPr>
      <w:r w:rsidRPr="009A6ADF">
        <w:rPr>
          <w:b/>
        </w:rPr>
        <w:lastRenderedPageBreak/>
        <w:t>Question 1</w:t>
      </w:r>
      <w:r>
        <w:rPr>
          <w:b/>
        </w:rPr>
        <w:t>9</w:t>
      </w:r>
    </w:p>
    <w:p w14:paraId="5C35A575" w14:textId="77777777" w:rsidR="00ED4AE8" w:rsidRDefault="00ED4AE8" w:rsidP="00ED4AE8">
      <w:pPr>
        <w:pStyle w:val="Footer"/>
        <w:tabs>
          <w:tab w:val="clear" w:pos="4320"/>
          <w:tab w:val="clear" w:pos="8640"/>
        </w:tabs>
      </w:pPr>
      <w:r>
        <w:t>In the circuit below, the complex power absorbed by loads ‘1’ and ‘2’ are,</w:t>
      </w:r>
    </w:p>
    <w:p w14:paraId="11195E6F" w14:textId="77777777" w:rsidR="00ED4AE8" w:rsidRDefault="00ED4AE8" w:rsidP="00ED4AE8">
      <w:pPr>
        <w:ind w:firstLine="720"/>
      </w:pPr>
    </w:p>
    <w:p w14:paraId="15489581" w14:textId="77777777" w:rsidR="00ED4AE8" w:rsidRDefault="00ED4AE8" w:rsidP="00ED4AE8">
      <w:pPr>
        <w:ind w:left="1440" w:firstLine="720"/>
      </w:pPr>
      <w:r>
        <w:rPr>
          <w:b/>
        </w:rPr>
        <w:t>S</w:t>
      </w:r>
      <w:r>
        <w:rPr>
          <w:bCs/>
          <w:vertAlign w:val="subscript"/>
        </w:rPr>
        <w:t>1</w:t>
      </w:r>
      <w:r>
        <w:t xml:space="preserve"> = 12 kW – j16 </w:t>
      </w:r>
      <w:proofErr w:type="spellStart"/>
      <w:r>
        <w:t>kVAR</w:t>
      </w:r>
      <w:proofErr w:type="spellEnd"/>
    </w:p>
    <w:p w14:paraId="1C9C2CCA" w14:textId="77777777" w:rsidR="00ED4AE8" w:rsidRDefault="00ED4AE8" w:rsidP="00ED4AE8">
      <w:pPr>
        <w:ind w:left="1440" w:firstLine="720"/>
      </w:pPr>
      <w:r>
        <w:rPr>
          <w:b/>
        </w:rPr>
        <w:t>S</w:t>
      </w:r>
      <w:r>
        <w:rPr>
          <w:bCs/>
          <w:vertAlign w:val="subscript"/>
        </w:rPr>
        <w:t>2</w:t>
      </w:r>
      <w:r>
        <w:t xml:space="preserve"> =   8 kW + j </w:t>
      </w:r>
      <w:proofErr w:type="gramStart"/>
      <w:r>
        <w:t xml:space="preserve">6  </w:t>
      </w:r>
      <w:proofErr w:type="spellStart"/>
      <w:r>
        <w:t>kVAR</w:t>
      </w:r>
      <w:proofErr w:type="spellEnd"/>
      <w:proofErr w:type="gramEnd"/>
    </w:p>
    <w:p w14:paraId="2E6EFA54" w14:textId="77777777" w:rsidR="00ED4AE8" w:rsidRDefault="00ED4AE8" w:rsidP="00ED4AE8">
      <w:pPr>
        <w:ind w:firstLine="720"/>
      </w:pPr>
    </w:p>
    <w:p w14:paraId="72864426" w14:textId="77777777" w:rsidR="00ED4AE8" w:rsidRDefault="00ED4AE8" w:rsidP="00ED4AE8">
      <w:pPr>
        <w:pStyle w:val="BodyText"/>
        <w:jc w:val="left"/>
      </w:pPr>
      <w:r>
        <w:rPr>
          <w:sz w:val="24"/>
        </w:rPr>
        <w:t xml:space="preserve">If a capacitor </w:t>
      </w:r>
      <w:r>
        <w:rPr>
          <w:i/>
          <w:sz w:val="24"/>
        </w:rPr>
        <w:t>or</w:t>
      </w:r>
      <w:r>
        <w:rPr>
          <w:sz w:val="24"/>
        </w:rPr>
        <w:t xml:space="preserve"> an inductor is added to the circuit (as shown in dashed line), what is proper selection below that gives a power factor of 0.95 </w:t>
      </w:r>
      <w:r>
        <w:rPr>
          <w:i/>
          <w:sz w:val="24"/>
        </w:rPr>
        <w:t>leading</w:t>
      </w:r>
      <w:r>
        <w:t>:</w:t>
      </w:r>
    </w:p>
    <w:p w14:paraId="23F16BA1" w14:textId="77777777" w:rsidR="00ED4AE8" w:rsidRDefault="00ED4AE8" w:rsidP="00ED4AE8"/>
    <w:p w14:paraId="7FBAC2D8" w14:textId="77777777" w:rsidR="00ED4AE8" w:rsidRDefault="00ED4AE8" w:rsidP="00ED4AE8">
      <w:pPr>
        <w:pStyle w:val="Footer"/>
        <w:tabs>
          <w:tab w:val="clear" w:pos="4320"/>
          <w:tab w:val="clear" w:pos="8640"/>
        </w:tabs>
        <w:rPr>
          <w:noProof/>
        </w:rPr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7D67254A" wp14:editId="790E78CC">
                <wp:simplePos x="0" y="0"/>
                <wp:positionH relativeFrom="column">
                  <wp:posOffset>3983355</wp:posOffset>
                </wp:positionH>
                <wp:positionV relativeFrom="paragraph">
                  <wp:posOffset>74295</wp:posOffset>
                </wp:positionV>
                <wp:extent cx="935990" cy="0"/>
                <wp:effectExtent l="20955" t="20955" r="14605" b="17145"/>
                <wp:wrapNone/>
                <wp:docPr id="316" name="Straight Connector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599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16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3.65pt,5.85pt" to="387.3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" o:allowincell="f" strokeweight="2pt">
                <v:stroke dashstyle="dash"/>
              </v:lin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 wp14:anchorId="3B3D201F" wp14:editId="33062266">
                <wp:simplePos x="0" y="0"/>
                <wp:positionH relativeFrom="column">
                  <wp:posOffset>4931410</wp:posOffset>
                </wp:positionH>
                <wp:positionV relativeFrom="paragraph">
                  <wp:posOffset>76200</wp:posOffset>
                </wp:positionV>
                <wp:extent cx="0" cy="587375"/>
                <wp:effectExtent l="16510" t="13335" r="21590" b="18415"/>
                <wp:wrapNone/>
                <wp:docPr id="315" name="Straight Connector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8737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15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3pt,6pt" to="388.3pt,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" o:allowincell="f" strokeweight="2pt">
                <v:stroke dashstyle="dash"/>
              </v:lin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0D62746E" wp14:editId="15195D7B">
                <wp:simplePos x="0" y="0"/>
                <wp:positionH relativeFrom="column">
                  <wp:posOffset>1937385</wp:posOffset>
                </wp:positionH>
                <wp:positionV relativeFrom="paragraph">
                  <wp:posOffset>74295</wp:posOffset>
                </wp:positionV>
                <wp:extent cx="2035175" cy="0"/>
                <wp:effectExtent l="13335" t="20955" r="18415" b="17145"/>
                <wp:wrapNone/>
                <wp:docPr id="314" name="Straight Connector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5175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1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55pt,5.85pt" to="312.8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" o:allowincell="f" strokeweight="2pt"/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0923F009" wp14:editId="42BC2D29">
                <wp:simplePos x="0" y="0"/>
                <wp:positionH relativeFrom="column">
                  <wp:posOffset>3972560</wp:posOffset>
                </wp:positionH>
                <wp:positionV relativeFrom="paragraph">
                  <wp:posOffset>63500</wp:posOffset>
                </wp:positionV>
                <wp:extent cx="0" cy="1240790"/>
                <wp:effectExtent l="19685" t="19685" r="18415" b="15875"/>
                <wp:wrapNone/>
                <wp:docPr id="313" name="Straight Connector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4079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13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2.8pt,5pt" to="312.8pt,10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" o:allowincell="f" strokeweight="2pt"/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481D57F5" wp14:editId="28C43895">
                <wp:simplePos x="0" y="0"/>
                <wp:positionH relativeFrom="column">
                  <wp:posOffset>1936750</wp:posOffset>
                </wp:positionH>
                <wp:positionV relativeFrom="paragraph">
                  <wp:posOffset>73660</wp:posOffset>
                </wp:positionV>
                <wp:extent cx="0" cy="1241425"/>
                <wp:effectExtent l="12700" t="20320" r="15875" b="14605"/>
                <wp:wrapNone/>
                <wp:docPr id="311" name="Straight Connector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4142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1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5pt,5.8pt" to="152.5pt,10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" o:allowincell="f" strokeweight="2pt"/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0ABB7929" wp14:editId="5523C2E1">
                <wp:simplePos x="0" y="0"/>
                <wp:positionH relativeFrom="column">
                  <wp:posOffset>3046730</wp:posOffset>
                </wp:positionH>
                <wp:positionV relativeFrom="paragraph">
                  <wp:posOffset>74295</wp:posOffset>
                </wp:positionV>
                <wp:extent cx="0" cy="1229995"/>
                <wp:effectExtent l="17780" t="20955" r="20320" b="15875"/>
                <wp:wrapNone/>
                <wp:docPr id="309" name="Straight Connector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2999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30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9pt,5.85pt" to="239.9pt,10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" o:allowincell="f" strokeweight="2pt"/>
            </w:pict>
          </mc:Fallback>
        </mc:AlternateContent>
      </w:r>
    </w:p>
    <w:p w14:paraId="3AD1E3FC" w14:textId="77777777" w:rsidR="00ED4AE8" w:rsidRDefault="00ED4AE8" w:rsidP="00ED4AE8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57F8194A" wp14:editId="63EF06C5">
                <wp:simplePos x="0" y="0"/>
                <wp:positionH relativeFrom="column">
                  <wp:posOffset>658611</wp:posOffset>
                </wp:positionH>
                <wp:positionV relativeFrom="paragraph">
                  <wp:posOffset>62230</wp:posOffset>
                </wp:positionV>
                <wp:extent cx="1235826" cy="347980"/>
                <wp:effectExtent l="0" t="0" r="0" b="0"/>
                <wp:wrapNone/>
                <wp:docPr id="308" name="Text Box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5826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B5AA89" w14:textId="77777777" w:rsidR="00A40067" w:rsidRDefault="00A40067" w:rsidP="00ED4AE8">
                            <w:r>
                              <w:t>100</w:t>
                            </w:r>
                            <w:r>
                              <w:sym w:font="Symbol" w:char="F0D6"/>
                            </w:r>
                            <w:r>
                              <w:t xml:space="preserve">2 </w:t>
                            </w:r>
                            <w:proofErr w:type="gramStart"/>
                            <w:r>
                              <w:t>cos(</w:t>
                            </w:r>
                            <w:proofErr w:type="gramEnd"/>
                            <w:r>
                              <w:t>5t) 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8" o:spid="_x0000_s1026" type="#_x0000_t202" style="position:absolute;margin-left:51.85pt;margin-top:4.9pt;width:97.3pt;height:27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vSluAIAAL0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" o:allowincell="f" filled="f" stroked="f">
                <v:textbox>
                  <w:txbxContent>
                    <w:p w14:paraId="1CB5AA89" w14:textId="77777777" w:rsidR="00A40067" w:rsidRDefault="00A40067" w:rsidP="00ED4AE8">
                      <w:r>
                        <w:t>100</w:t>
                      </w:r>
                      <w:r>
                        <w:sym w:font="Symbol" w:char="F0D6"/>
                      </w:r>
                      <w:r>
                        <w:t xml:space="preserve">2 </w:t>
                      </w:r>
                      <w:proofErr w:type="gramStart"/>
                      <w:r>
                        <w:t>cos(</w:t>
                      </w:r>
                      <w:proofErr w:type="gramEnd"/>
                      <w:r>
                        <w:t>5t) V</w:t>
                      </w:r>
                    </w:p>
                  </w:txbxContent>
                </v:textbox>
              </v:shape>
            </w:pict>
          </mc:Fallback>
        </mc:AlternateContent>
      </w:r>
    </w:p>
    <w:p w14:paraId="21241CC8" w14:textId="77777777" w:rsidR="00ED4AE8" w:rsidRDefault="00ED4AE8" w:rsidP="00ED4AE8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 wp14:anchorId="63E39A11" wp14:editId="2D9A6A99">
                <wp:simplePos x="0" y="0"/>
                <wp:positionH relativeFrom="column">
                  <wp:posOffset>4636770</wp:posOffset>
                </wp:positionH>
                <wp:positionV relativeFrom="paragraph">
                  <wp:posOffset>95250</wp:posOffset>
                </wp:positionV>
                <wp:extent cx="544195" cy="554990"/>
                <wp:effectExtent l="0" t="1905" r="635" b="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554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C9809F" w14:textId="77777777" w:rsidR="00A40067" w:rsidRDefault="00A40067" w:rsidP="00ED4AE8">
                            <w:pPr>
                              <w:pStyle w:val="Heading1"/>
                            </w:pPr>
                            <w:r>
                              <w:t>C or 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7" o:spid="_x0000_s1027" type="#_x0000_t202" style="position:absolute;margin-left:365.1pt;margin-top:7.5pt;width:42.85pt;height:43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xT6uwIAAMM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" o:allowincell="f" filled="f" stroked="f">
                <v:textbox>
                  <w:txbxContent>
                    <w:p w14:paraId="67C9809F" w14:textId="77777777" w:rsidR="00A40067" w:rsidRDefault="00A40067" w:rsidP="00ED4AE8">
                      <w:pPr>
                        <w:pStyle w:val="Heading1"/>
                      </w:pPr>
                      <w:r>
                        <w:t>C or 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 wp14:anchorId="17F8430E" wp14:editId="2A3130E7">
                <wp:simplePos x="0" y="0"/>
                <wp:positionH relativeFrom="column">
                  <wp:posOffset>4625975</wp:posOffset>
                </wp:positionH>
                <wp:positionV relativeFrom="paragraph">
                  <wp:posOffset>109220</wp:posOffset>
                </wp:positionV>
                <wp:extent cx="588010" cy="446405"/>
                <wp:effectExtent l="15875" t="15875" r="15240" b="13970"/>
                <wp:wrapNone/>
                <wp:docPr id="306" name="Rectangle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8010" cy="446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rect id="Rectangle 306" o:spid="_x0000_s1026" style="position:absolute;margin-left:364.25pt;margin-top:8.6pt;width:46.3pt;height:35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" o:allowincell="f" strokeweight="2pt">
                <v:stroke dashstyle="dash"/>
              </v:rect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C2DC5F7" wp14:editId="43106979">
                <wp:simplePos x="0" y="0"/>
                <wp:positionH relativeFrom="column">
                  <wp:posOffset>3679190</wp:posOffset>
                </wp:positionH>
                <wp:positionV relativeFrom="paragraph">
                  <wp:posOffset>87630</wp:posOffset>
                </wp:positionV>
                <wp:extent cx="588010" cy="446405"/>
                <wp:effectExtent l="21590" t="13335" r="19050" b="16510"/>
                <wp:wrapNone/>
                <wp:docPr id="305" name="Rectangl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8010" cy="446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rect id="Rectangle 305" o:spid="_x0000_s1026" style="position:absolute;margin-left:289.7pt;margin-top:6.9pt;width:46.3pt;height:35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" o:allowincell="f" strokeweight="2pt"/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67AB3181" wp14:editId="2D9706F1">
                <wp:simplePos x="0" y="0"/>
                <wp:positionH relativeFrom="column">
                  <wp:posOffset>2753995</wp:posOffset>
                </wp:positionH>
                <wp:positionV relativeFrom="paragraph">
                  <wp:posOffset>87630</wp:posOffset>
                </wp:positionV>
                <wp:extent cx="588010" cy="446405"/>
                <wp:effectExtent l="20320" t="13335" r="20320" b="16510"/>
                <wp:wrapNone/>
                <wp:docPr id="304" name="Rectangle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8010" cy="446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rect id="Rectangle 304" o:spid="_x0000_s1026" style="position:absolute;margin-left:216.85pt;margin-top:6.9pt;width:46.3pt;height:35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" o:allowincell="f" strokeweight="2pt"/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15F226AB" wp14:editId="05C21CCE">
                <wp:simplePos x="0" y="0"/>
                <wp:positionH relativeFrom="column">
                  <wp:posOffset>1697990</wp:posOffset>
                </wp:positionH>
                <wp:positionV relativeFrom="paragraph">
                  <wp:posOffset>84455</wp:posOffset>
                </wp:positionV>
                <wp:extent cx="490220" cy="424815"/>
                <wp:effectExtent l="2540" t="635" r="2540" b="3175"/>
                <wp:wrapNone/>
                <wp:docPr id="303" name="Text Box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220" cy="42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B77789" w14:textId="77777777" w:rsidR="00A40067" w:rsidRDefault="00A40067" w:rsidP="00ED4AE8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3" o:spid="_x0000_s1028" type="#_x0000_t202" style="position:absolute;margin-left:133.7pt;margin-top:6.65pt;width:38.6pt;height:33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bga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" o:allowincell="f" filled="f" stroked="f">
                <v:textbox>
                  <w:txbxContent>
                    <w:p w14:paraId="2BB77789" w14:textId="77777777" w:rsidR="00A40067" w:rsidRDefault="00A40067" w:rsidP="00ED4AE8">
                      <w:pPr>
                        <w:jc w:val="center"/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02D7C489" wp14:editId="2A9B6A00">
                <wp:simplePos x="0" y="0"/>
                <wp:positionH relativeFrom="column">
                  <wp:posOffset>1697990</wp:posOffset>
                </wp:positionH>
                <wp:positionV relativeFrom="paragraph">
                  <wp:posOffset>149860</wp:posOffset>
                </wp:positionV>
                <wp:extent cx="490220" cy="424815"/>
                <wp:effectExtent l="2540" t="0" r="2540" b="4445"/>
                <wp:wrapNone/>
                <wp:docPr id="302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220" cy="42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BFDC45" w14:textId="77777777" w:rsidR="00A40067" w:rsidRDefault="00A40067" w:rsidP="00ED4AE8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>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2" o:spid="_x0000_s1029" type="#_x0000_t202" style="position:absolute;margin-left:133.7pt;margin-top:11.8pt;width:38.6pt;height:33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heS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" o:allowincell="f" filled="f" stroked="f">
                <v:textbox>
                  <w:txbxContent>
                    <w:p w14:paraId="79BFDC45" w14:textId="77777777" w:rsidR="00A40067" w:rsidRDefault="00A40067" w:rsidP="00ED4AE8">
                      <w:pPr>
                        <w:jc w:val="center"/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273E5E9E" wp14:editId="1EC08AFF">
                <wp:simplePos x="0" y="0"/>
                <wp:positionH relativeFrom="column">
                  <wp:posOffset>1719580</wp:posOffset>
                </wp:positionH>
                <wp:positionV relativeFrom="paragraph">
                  <wp:posOffset>117475</wp:posOffset>
                </wp:positionV>
                <wp:extent cx="435610" cy="435610"/>
                <wp:effectExtent l="14605" t="14605" r="16510" b="16510"/>
                <wp:wrapNone/>
                <wp:docPr id="301" name="Oval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5610" cy="4356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oval id="Oval 301" o:spid="_x0000_s1026" style="position:absolute;margin-left:135.4pt;margin-top:9.25pt;width:34.3pt;height:34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" o:allowincell="f" strokeweight="2pt"/>
            </w:pict>
          </mc:Fallback>
        </mc:AlternateContent>
      </w:r>
    </w:p>
    <w:p w14:paraId="0170DD28" w14:textId="77777777" w:rsidR="00ED4AE8" w:rsidRDefault="00ED4AE8" w:rsidP="00ED4AE8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5BA129EF" wp14:editId="50D292BC">
                <wp:simplePos x="0" y="0"/>
                <wp:positionH relativeFrom="column">
                  <wp:posOffset>2906395</wp:posOffset>
                </wp:positionH>
                <wp:positionV relativeFrom="paragraph">
                  <wp:posOffset>10160</wp:posOffset>
                </wp:positionV>
                <wp:extent cx="283210" cy="272415"/>
                <wp:effectExtent l="1270" t="0" r="1270" b="0"/>
                <wp:wrapNone/>
                <wp:docPr id="290" name="Text Box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210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182DF7" w14:textId="77777777" w:rsidR="00A40067" w:rsidRDefault="00A40067" w:rsidP="00ED4AE8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0" o:spid="_x0000_s1030" type="#_x0000_t202" style="position:absolute;margin-left:228.85pt;margin-top:.8pt;width:22.3pt;height:21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" o:allowincell="f" filled="f" stroked="f">
                <v:textbox>
                  <w:txbxContent>
                    <w:p w14:paraId="4C182DF7" w14:textId="77777777" w:rsidR="00A40067" w:rsidRDefault="00A40067" w:rsidP="00ED4AE8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39541921" wp14:editId="6A54D0DE">
                <wp:simplePos x="0" y="0"/>
                <wp:positionH relativeFrom="column">
                  <wp:posOffset>3820795</wp:posOffset>
                </wp:positionH>
                <wp:positionV relativeFrom="paragraph">
                  <wp:posOffset>-635</wp:posOffset>
                </wp:positionV>
                <wp:extent cx="283210" cy="272415"/>
                <wp:effectExtent l="1270" t="0" r="1270" b="0"/>
                <wp:wrapNone/>
                <wp:docPr id="288" name="Text Box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210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3F19D3" w14:textId="77777777" w:rsidR="00A40067" w:rsidRDefault="00A40067" w:rsidP="00ED4AE8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8" o:spid="_x0000_s1031" type="#_x0000_t202" style="position:absolute;margin-left:300.85pt;margin-top:-.05pt;width:22.3pt;height:21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1A/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" o:allowincell="f" filled="f" stroked="f">
                <v:textbox>
                  <w:txbxContent>
                    <w:p w14:paraId="103F19D3" w14:textId="77777777" w:rsidR="00A40067" w:rsidRDefault="00A40067" w:rsidP="00ED4AE8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61E0F95B" w14:textId="77777777" w:rsidR="00ED4AE8" w:rsidRDefault="00ED4AE8" w:rsidP="00ED4AE8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52DDB23C" wp14:editId="1E0B7C9E">
                <wp:simplePos x="0" y="0"/>
                <wp:positionH relativeFrom="column">
                  <wp:posOffset>4931410</wp:posOffset>
                </wp:positionH>
                <wp:positionV relativeFrom="paragraph">
                  <wp:posOffset>104140</wp:posOffset>
                </wp:positionV>
                <wp:extent cx="0" cy="500380"/>
                <wp:effectExtent l="16510" t="18415" r="21590" b="1460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0038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23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3pt,8.2pt" to="388.3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" o:allowincell="f" strokeweight="2pt">
                <v:stroke dashstyle="dash"/>
              </v:line>
            </w:pict>
          </mc:Fallback>
        </mc:AlternateContent>
      </w:r>
    </w:p>
    <w:p w14:paraId="0ECB1040" w14:textId="77777777" w:rsidR="00ED4AE8" w:rsidRDefault="00ED4AE8" w:rsidP="00ED4AE8"/>
    <w:p w14:paraId="1F3B0D51" w14:textId="77777777" w:rsidR="00ED4AE8" w:rsidRDefault="00ED4AE8" w:rsidP="00ED4AE8"/>
    <w:p w14:paraId="377A9A64" w14:textId="77777777" w:rsidR="00ED4AE8" w:rsidRDefault="00ED4AE8" w:rsidP="00ED4AE8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39B8848D" wp14:editId="76C1F62D">
                <wp:simplePos x="0" y="0"/>
                <wp:positionH relativeFrom="column">
                  <wp:posOffset>3983355</wp:posOffset>
                </wp:positionH>
                <wp:positionV relativeFrom="paragraph">
                  <wp:posOffset>88265</wp:posOffset>
                </wp:positionV>
                <wp:extent cx="946785" cy="0"/>
                <wp:effectExtent l="20955" t="13970" r="13335" b="1460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6785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2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3.65pt,6.95pt" to="388.2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" o:allowincell="f" strokeweight="2pt">
                <v:stroke dashstyle="dash"/>
              </v:lin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0A0E1E34" wp14:editId="5AA95C1F">
                <wp:simplePos x="0" y="0"/>
                <wp:positionH relativeFrom="column">
                  <wp:posOffset>1936750</wp:posOffset>
                </wp:positionH>
                <wp:positionV relativeFrom="paragraph">
                  <wp:posOffset>88265</wp:posOffset>
                </wp:positionV>
                <wp:extent cx="2046605" cy="0"/>
                <wp:effectExtent l="12700" t="13970" r="17145" b="1460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46605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line id="Straight Connector 2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5pt,6.95pt" to="313.65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" o:allowincell="f" strokeweight="2pt"/>
            </w:pict>
          </mc:Fallback>
        </mc:AlternateContent>
      </w:r>
    </w:p>
    <w:p w14:paraId="7581D07B" w14:textId="77777777" w:rsidR="00ED4AE8" w:rsidRDefault="00ED4AE8" w:rsidP="00ED4AE8"/>
    <w:p w14:paraId="1027FCF1" w14:textId="77777777" w:rsidR="00482D9F" w:rsidRDefault="00482D9F" w:rsidP="00482D9F">
      <w:pPr>
        <w:spacing w:after="200" w:line="276" w:lineRule="auto"/>
        <w:contextualSpacing/>
        <w:jc w:val="center"/>
      </w:pPr>
    </w:p>
    <w:p w14:paraId="691F5F92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ED4AE8">
        <w:t>Capacitor: C = 0.1</w:t>
      </w:r>
      <w:r w:rsidR="00CC1B58">
        <w:t>1</w:t>
      </w:r>
      <w:r w:rsidR="00BD3C6E">
        <w:t>6</w:t>
      </w:r>
      <w:r w:rsidR="00ED4AE8">
        <w:t xml:space="preserve"> F</w:t>
      </w:r>
    </w:p>
    <w:p w14:paraId="73A262D1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ED4AE8">
        <w:t>Capacitor: C = 0.584 F</w:t>
      </w:r>
    </w:p>
    <w:p w14:paraId="37B5D2A7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ED4AE8">
        <w:t xml:space="preserve">Capacitor: C = </w:t>
      </w:r>
      <w:r w:rsidR="00CC1B58">
        <w:t xml:space="preserve">1.713 </w:t>
      </w:r>
      <w:r w:rsidR="00ED4AE8">
        <w:t>F</w:t>
      </w:r>
    </w:p>
    <w:p w14:paraId="555F2BB4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ED4AE8">
        <w:t xml:space="preserve">Capacitor: C = </w:t>
      </w:r>
      <w:r w:rsidR="00CC1B58">
        <w:t>2.919 F</w:t>
      </w:r>
    </w:p>
    <w:p w14:paraId="3F1C8CD4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5E5BC6">
        <w:t>Inductor: L = 0.1</w:t>
      </w:r>
      <w:r w:rsidR="00CC1B58">
        <w:t>1</w:t>
      </w:r>
      <w:r w:rsidR="00BD3C6E">
        <w:t>6</w:t>
      </w:r>
      <w:r w:rsidR="005E5BC6">
        <w:t xml:space="preserve"> H</w:t>
      </w:r>
    </w:p>
    <w:p w14:paraId="45538532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ED4AE8">
        <w:t>Inductor: L = 0.584 H</w:t>
      </w:r>
    </w:p>
    <w:p w14:paraId="3029A362" w14:textId="77777777" w:rsidR="00482D9F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ED4AE8">
        <w:t xml:space="preserve">Inductor: L = </w:t>
      </w:r>
      <w:r w:rsidR="00CC1B58">
        <w:t>1.713 H</w:t>
      </w:r>
    </w:p>
    <w:p w14:paraId="486DC6BC" w14:textId="77777777" w:rsidR="00482D9F" w:rsidRPr="0042516B" w:rsidRDefault="00482D9F" w:rsidP="00482D9F">
      <w:pPr>
        <w:widowControl w:val="0"/>
        <w:tabs>
          <w:tab w:val="left" w:pos="220"/>
          <w:tab w:val="left" w:pos="720"/>
          <w:tab w:val="left" w:pos="1728"/>
        </w:tabs>
        <w:autoSpaceDE w:val="0"/>
        <w:autoSpaceDN w:val="0"/>
        <w:adjustRightInd w:val="0"/>
        <w:spacing w:line="360" w:lineRule="auto"/>
        <w:ind w:left="360"/>
      </w:pPr>
      <w:r>
        <w:t xml:space="preserve">(8)  </w:t>
      </w:r>
      <w:r w:rsidR="005E5BC6">
        <w:t xml:space="preserve">Inductor: L = </w:t>
      </w:r>
      <w:r w:rsidR="00CC1B58">
        <w:t xml:space="preserve">2.919 H </w:t>
      </w:r>
      <w:r>
        <w:tab/>
      </w:r>
    </w:p>
    <w:p w14:paraId="366DF5DC" w14:textId="77777777" w:rsidR="00482D9F" w:rsidRPr="0042516B" w:rsidRDefault="00482D9F" w:rsidP="00482D9F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 xml:space="preserve">(9) </w:t>
      </w:r>
      <w:r w:rsidRPr="0042516B">
        <w:t>None of the above</w:t>
      </w:r>
    </w:p>
    <w:p w14:paraId="337DD16A" w14:textId="170B1A79" w:rsidR="00482D9F" w:rsidRDefault="00482D9F" w:rsidP="00482D9F"/>
    <w:p w14:paraId="70026B8F" w14:textId="4E7A21FD" w:rsidR="00345DEE" w:rsidRPr="00951B3B" w:rsidRDefault="00345DEE">
      <w:pPr>
        <w:rPr>
          <w:color w:val="F79646" w:themeColor="accent6"/>
        </w:rPr>
      </w:pPr>
      <w:r>
        <w:rPr>
          <w:b/>
        </w:rPr>
        <w:br w:type="page"/>
      </w:r>
    </w:p>
    <w:p w14:paraId="4682A90E" w14:textId="665BEF91" w:rsidR="005E5BC6" w:rsidRPr="009A6ADF" w:rsidRDefault="005E5BC6" w:rsidP="005E5BC6">
      <w:pPr>
        <w:spacing w:after="200" w:line="276" w:lineRule="auto"/>
        <w:contextualSpacing/>
        <w:rPr>
          <w:b/>
        </w:rPr>
      </w:pPr>
      <w:r w:rsidRPr="009A6ADF">
        <w:rPr>
          <w:b/>
        </w:rPr>
        <w:lastRenderedPageBreak/>
        <w:t xml:space="preserve">Question </w:t>
      </w:r>
      <w:r>
        <w:rPr>
          <w:b/>
        </w:rPr>
        <w:t>20</w:t>
      </w:r>
    </w:p>
    <w:p w14:paraId="1D9C4844" w14:textId="5851B597" w:rsidR="00235FD1" w:rsidRDefault="00235FD1" w:rsidP="00235FD1">
      <w:pPr>
        <w:pStyle w:val="BodyText"/>
        <w:jc w:val="left"/>
        <w:rPr>
          <w:sz w:val="24"/>
        </w:rPr>
      </w:pPr>
      <w:r>
        <w:rPr>
          <w:sz w:val="24"/>
        </w:rPr>
        <w:t xml:space="preserve">In the circuit below, </w:t>
      </w:r>
      <w:r w:rsidR="00760BBE">
        <w:rPr>
          <w:rFonts w:asciiTheme="minorEastAsia" w:hAnsiTheme="minorEastAsia" w:cstheme="minorEastAsia"/>
          <w:sz w:val="24"/>
        </w:rPr>
        <w:t>c</w:t>
      </w:r>
      <w:r w:rsidRPr="00760BBE">
        <w:rPr>
          <w:rFonts w:asciiTheme="minorEastAsia" w:hAnsiTheme="minorEastAsia" w:cstheme="minorEastAsia" w:hint="eastAsia"/>
          <w:sz w:val="24"/>
        </w:rPr>
        <w:t>hoose</w:t>
      </w:r>
      <w:r>
        <w:rPr>
          <w:sz w:val="24"/>
        </w:rPr>
        <w:t xml:space="preserve"> </w:t>
      </w:r>
      <w:r w:rsidR="00BA5D41">
        <w:rPr>
          <w:sz w:val="24"/>
        </w:rPr>
        <w:t>the load impedance</w:t>
      </w:r>
      <w:r>
        <w:rPr>
          <w:sz w:val="24"/>
        </w:rPr>
        <w:t xml:space="preserve"> </w:t>
      </w:r>
      <w:r w:rsidR="00BA5D41">
        <w:rPr>
          <w:sz w:val="24"/>
        </w:rPr>
        <w:t xml:space="preserve">for </w:t>
      </w:r>
      <w:r>
        <w:rPr>
          <w:sz w:val="24"/>
        </w:rPr>
        <w:t>maximum power</w:t>
      </w:r>
      <w:r w:rsidR="00BA5D41">
        <w:rPr>
          <w:sz w:val="24"/>
        </w:rPr>
        <w:t xml:space="preserve"> transfer to</w:t>
      </w:r>
      <w:r>
        <w:rPr>
          <w:sz w:val="24"/>
        </w:rPr>
        <w:t xml:space="preserve"> the load resistor </w:t>
      </w:r>
      <w:proofErr w:type="spellStart"/>
      <w:r>
        <w:rPr>
          <w:sz w:val="24"/>
        </w:rPr>
        <w:t>R</w:t>
      </w:r>
      <w:r>
        <w:rPr>
          <w:sz w:val="24"/>
          <w:vertAlign w:val="subscript"/>
        </w:rPr>
        <w:t>load</w:t>
      </w:r>
      <w:proofErr w:type="spellEnd"/>
      <w:r>
        <w:rPr>
          <w:sz w:val="24"/>
        </w:rPr>
        <w:t>.</w:t>
      </w:r>
    </w:p>
    <w:p w14:paraId="0F8D2BCD" w14:textId="77777777" w:rsidR="00235FD1" w:rsidRDefault="00235FD1" w:rsidP="00235FD1">
      <w:pPr>
        <w:pStyle w:val="BodyText"/>
        <w:jc w:val="left"/>
        <w:rPr>
          <w:sz w:val="24"/>
        </w:rPr>
      </w:pPr>
    </w:p>
    <w:p w14:paraId="35D61BCF" w14:textId="77777777" w:rsidR="005E5BC6" w:rsidRDefault="00BA5D41" w:rsidP="00BA5D41">
      <w:pPr>
        <w:spacing w:line="360" w:lineRule="auto"/>
        <w:ind w:left="540"/>
        <w:jc w:val="center"/>
      </w:pPr>
      <w:r>
        <w:rPr>
          <w:noProof/>
          <w:lang w:eastAsia="zh-CN"/>
        </w:rPr>
        <w:drawing>
          <wp:inline distT="0" distB="0" distL="0" distR="0" wp14:anchorId="2E400A0C" wp14:editId="69CE40B4">
            <wp:extent cx="4461164" cy="1668733"/>
            <wp:effectExtent l="0" t="0" r="0" b="8255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91" cy="16703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F5A0D9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1)  </w:t>
      </w:r>
      <w:r w:rsidR="00BA5D41">
        <w:t>1 + j</w:t>
      </w:r>
    </w:p>
    <w:p w14:paraId="77289E10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2)  </w:t>
      </w:r>
      <w:r w:rsidR="007324E5">
        <w:t>1 – j</w:t>
      </w:r>
    </w:p>
    <w:p w14:paraId="6C44C81E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3)  </w:t>
      </w:r>
      <w:r w:rsidR="00BA5D41">
        <w:t>1 + 2j</w:t>
      </w:r>
    </w:p>
    <w:p w14:paraId="25BE0DED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4)  </w:t>
      </w:r>
      <w:r w:rsidR="007324E5">
        <w:t xml:space="preserve">1 – </w:t>
      </w:r>
      <w:r w:rsidR="00BA5D41">
        <w:t>2</w:t>
      </w:r>
      <w:r w:rsidR="007324E5">
        <w:t>j</w:t>
      </w:r>
    </w:p>
    <w:p w14:paraId="07290DA6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5)  </w:t>
      </w:r>
      <w:r w:rsidR="00BA5D41">
        <w:t>2 + 4j</w:t>
      </w:r>
    </w:p>
    <w:p w14:paraId="4CFD56E5" w14:textId="77777777" w:rsidR="005E5BC6" w:rsidRPr="0042516B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6)  </w:t>
      </w:r>
      <w:r w:rsidR="00BA5D41">
        <w:t>2 – 4j</w:t>
      </w:r>
    </w:p>
    <w:p w14:paraId="2DFB74DF" w14:textId="77777777" w:rsidR="005E5BC6" w:rsidRDefault="005E5BC6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Pr="0042516B">
        <w:t xml:space="preserve">7)  </w:t>
      </w:r>
      <w:r w:rsidR="00E13E8C">
        <w:t>2 + 2j</w:t>
      </w:r>
    </w:p>
    <w:p w14:paraId="22BF5526" w14:textId="77777777" w:rsidR="00E13E8C" w:rsidRDefault="00E13E8C" w:rsidP="005E5BC6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360" w:lineRule="auto"/>
        <w:ind w:left="360"/>
      </w:pPr>
      <w:r>
        <w:t>(8)  2 – 2j</w:t>
      </w:r>
    </w:p>
    <w:p w14:paraId="213246E2" w14:textId="77777777" w:rsidR="005E5BC6" w:rsidRPr="0042516B" w:rsidRDefault="005E5BC6" w:rsidP="005E5BC6">
      <w:pPr>
        <w:widowControl w:val="0"/>
        <w:tabs>
          <w:tab w:val="left" w:pos="220"/>
          <w:tab w:val="left" w:pos="720"/>
          <w:tab w:val="left" w:pos="1728"/>
        </w:tabs>
        <w:autoSpaceDE w:val="0"/>
        <w:autoSpaceDN w:val="0"/>
        <w:adjustRightInd w:val="0"/>
        <w:spacing w:line="360" w:lineRule="auto"/>
        <w:ind w:left="360"/>
      </w:pPr>
      <w:r>
        <w:t>(</w:t>
      </w:r>
      <w:r w:rsidR="00E13E8C">
        <w:t>9</w:t>
      </w:r>
      <w:r>
        <w:t xml:space="preserve">)  </w:t>
      </w:r>
      <w:r w:rsidR="00D278EC">
        <w:t>None of the above</w:t>
      </w:r>
      <w:r>
        <w:tab/>
      </w:r>
    </w:p>
    <w:p w14:paraId="2ACB5CA1" w14:textId="77777777" w:rsidR="002B2531" w:rsidRDefault="002B2531" w:rsidP="005D1560"/>
    <w:p w14:paraId="27508C0F" w14:textId="77777777" w:rsidR="009B5E83" w:rsidRDefault="009B5E83" w:rsidP="005D1560">
      <w:pPr>
        <w:rPr>
          <w:color w:val="F79646" w:themeColor="accent6"/>
        </w:rPr>
      </w:pPr>
    </w:p>
    <w:p w14:paraId="5819E507" w14:textId="77777777" w:rsidR="009B5E83" w:rsidRDefault="009B5E83" w:rsidP="005D1560">
      <w:pPr>
        <w:rPr>
          <w:color w:val="F79646" w:themeColor="accent6"/>
        </w:rPr>
      </w:pPr>
    </w:p>
    <w:p w14:paraId="7474259E" w14:textId="77777777" w:rsidR="009B5E83" w:rsidRDefault="009B5E83" w:rsidP="005D1560">
      <w:pPr>
        <w:rPr>
          <w:color w:val="F79646" w:themeColor="accent6"/>
        </w:rPr>
      </w:pPr>
    </w:p>
    <w:p w14:paraId="26D403B4" w14:textId="77777777" w:rsidR="009B5E83" w:rsidRDefault="009B5E83" w:rsidP="005D1560">
      <w:pPr>
        <w:rPr>
          <w:color w:val="F79646" w:themeColor="accent6"/>
        </w:rPr>
      </w:pPr>
    </w:p>
    <w:p w14:paraId="2E9EDA0C" w14:textId="77777777" w:rsidR="009B5E83" w:rsidRDefault="009B5E83" w:rsidP="005D1560">
      <w:pPr>
        <w:rPr>
          <w:color w:val="F79646" w:themeColor="accent6"/>
        </w:rPr>
      </w:pPr>
    </w:p>
    <w:p w14:paraId="1F1FC70B" w14:textId="77777777" w:rsidR="009B5E83" w:rsidRDefault="009B5E83" w:rsidP="005D1560">
      <w:pPr>
        <w:rPr>
          <w:color w:val="F79646" w:themeColor="accent6"/>
        </w:rPr>
      </w:pPr>
    </w:p>
    <w:p w14:paraId="7EE46682" w14:textId="232A42C7" w:rsidR="002B2531" w:rsidRPr="006714D8" w:rsidRDefault="006714D8" w:rsidP="005D1560">
      <w:pPr>
        <w:rPr>
          <w:color w:val="F79646" w:themeColor="accent6"/>
        </w:rPr>
      </w:pPr>
      <w:r w:rsidRPr="006714D8">
        <w:rPr>
          <w:color w:val="F79646" w:themeColor="accent6"/>
        </w:rPr>
        <w:t xml:space="preserve"> </w:t>
      </w:r>
    </w:p>
    <w:p w14:paraId="5382F01F" w14:textId="77777777" w:rsidR="00287B81" w:rsidRPr="006714D8" w:rsidRDefault="00287B81" w:rsidP="005D1560">
      <w:pPr>
        <w:rPr>
          <w:color w:val="F79646" w:themeColor="accent6"/>
        </w:rPr>
      </w:pPr>
    </w:p>
    <w:p w14:paraId="1B3D90B3" w14:textId="77777777" w:rsidR="002B2531" w:rsidRDefault="002B2531" w:rsidP="005D1560"/>
    <w:p w14:paraId="23E4E617" w14:textId="77777777" w:rsidR="002B2531" w:rsidRDefault="002B2531" w:rsidP="005D1560"/>
    <w:p w14:paraId="1F5BC9A3" w14:textId="77777777" w:rsidR="002B2531" w:rsidRDefault="002B2531" w:rsidP="005D1560"/>
    <w:p w14:paraId="1F533E6B" w14:textId="77777777" w:rsidR="002B2531" w:rsidRDefault="002B2531" w:rsidP="005D1560"/>
    <w:p w14:paraId="578E5E4B" w14:textId="77777777" w:rsidR="002B2531" w:rsidRDefault="002B2531" w:rsidP="005D1560"/>
    <w:p w14:paraId="0BC451C5" w14:textId="77777777" w:rsidR="002B2531" w:rsidRDefault="002B2531" w:rsidP="005D1560"/>
    <w:p w14:paraId="0581A2F9" w14:textId="77777777" w:rsidR="002B2531" w:rsidRDefault="002B2531" w:rsidP="005D1560"/>
    <w:p w14:paraId="5955EAF8" w14:textId="77777777" w:rsidR="002B2531" w:rsidRDefault="002B2531" w:rsidP="005D1560"/>
    <w:p w14:paraId="502414FE" w14:textId="77777777" w:rsidR="002B2531" w:rsidRDefault="002B2531" w:rsidP="005D1560"/>
    <w:p w14:paraId="71F91EF0" w14:textId="77777777" w:rsidR="00BE0F97" w:rsidRDefault="00BE0F97" w:rsidP="00BE0F97">
      <w:pPr>
        <w:widowControl w:val="0"/>
        <w:tabs>
          <w:tab w:val="left" w:pos="3870"/>
        </w:tabs>
        <w:ind w:right="3600"/>
        <w:rPr>
          <w:b/>
          <w:sz w:val="28"/>
          <w:szCs w:val="28"/>
        </w:rPr>
      </w:pPr>
      <w:r w:rsidRPr="00633FC9">
        <w:rPr>
          <w:b/>
          <w:sz w:val="28"/>
          <w:szCs w:val="28"/>
        </w:rPr>
        <w:lastRenderedPageBreak/>
        <w:t>Potentially Useful Formulas</w:t>
      </w:r>
    </w:p>
    <w:p w14:paraId="7D24D452" w14:textId="77777777" w:rsidR="00BE0F97" w:rsidRDefault="00BE0F97" w:rsidP="00BE0F97">
      <w:pPr>
        <w:widowControl w:val="0"/>
        <w:tabs>
          <w:tab w:val="left" w:pos="3870"/>
        </w:tabs>
        <w:ind w:left="360" w:right="3600" w:hanging="360"/>
        <w:rPr>
          <w:b/>
          <w:sz w:val="28"/>
          <w:szCs w:val="28"/>
        </w:rPr>
      </w:pPr>
      <w:r w:rsidRPr="007109A6">
        <w:rPr>
          <w:b/>
          <w:noProof/>
          <w:sz w:val="28"/>
          <w:szCs w:val="28"/>
          <w:lang w:eastAsia="zh-CN"/>
        </w:rPr>
        <w:drawing>
          <wp:inline distT="0" distB="0" distL="0" distR="0" wp14:anchorId="17D4EA3F" wp14:editId="239CB92D">
            <wp:extent cx="5769033" cy="17050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9603" r="-9603"/>
                    <a:stretch/>
                  </pic:blipFill>
                  <pic:spPr>
                    <a:xfrm>
                      <a:off x="0" y="0"/>
                      <a:ext cx="5782656" cy="1709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246CD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  <w:ind w:left="360" w:hanging="360"/>
      </w:pPr>
    </w:p>
    <w:p w14:paraId="5192E76F" w14:textId="77777777" w:rsidR="00BE0F97" w:rsidRDefault="00BE0F97" w:rsidP="00BE0F97">
      <w:pPr>
        <w:widowControl w:val="0"/>
        <w:tabs>
          <w:tab w:val="left" w:pos="5760"/>
          <w:tab w:val="left" w:pos="7740"/>
        </w:tabs>
      </w:pPr>
      <w:r w:rsidRPr="001B58D0">
        <w:t>First order circuit</w:t>
      </w:r>
      <w:proofErr w:type="gramStart"/>
      <w:r w:rsidRPr="001B58D0">
        <w:t xml:space="preserve">: </w:t>
      </w:r>
      <w:proofErr w:type="gramEnd"/>
      <w:r w:rsidRPr="001B58D0">
        <w:rPr>
          <w:position w:val="-16"/>
        </w:rPr>
        <w:object w:dxaOrig="3519" w:dyaOrig="520" w14:anchorId="5740DBEE">
          <v:shape id="_x0000_i1026" type="#_x0000_t75" style="width:177pt;height:25.8pt" o:ole="">
            <v:imagedata r:id="rId27" o:title=""/>
          </v:shape>
          <o:OLEObject Type="Embed" ProgID="Equation.DSMT4" ShapeID="_x0000_i1026" DrawAspect="Content" ObjectID="_1554041610" r:id="rId28"/>
        </w:object>
      </w:r>
      <w:r w:rsidRPr="001B58D0">
        <w:t xml:space="preserve">, </w:t>
      </w:r>
      <w:r w:rsidRPr="00182BDF">
        <w:rPr>
          <w:rFonts w:ascii="Symbol" w:hAnsi="Symbol"/>
        </w:rPr>
        <w:t></w:t>
      </w:r>
      <w:r>
        <w:t xml:space="preserve"> </w:t>
      </w:r>
      <w:r w:rsidRPr="001B58D0">
        <w:t xml:space="preserve">= L/R </w:t>
      </w:r>
      <w:r>
        <w:t xml:space="preserve"> or</w:t>
      </w:r>
      <w:r w:rsidRPr="001B58D0">
        <w:t xml:space="preserve">  </w:t>
      </w:r>
      <w:r w:rsidRPr="00182BDF">
        <w:rPr>
          <w:rFonts w:ascii="Symbol" w:hAnsi="Symbol"/>
        </w:rPr>
        <w:t></w:t>
      </w:r>
      <w:r w:rsidRPr="001B58D0">
        <w:t xml:space="preserve"> = RC</w:t>
      </w:r>
    </w:p>
    <w:p w14:paraId="0BC579AD" w14:textId="77777777" w:rsidR="00BE0F97" w:rsidRPr="001B58D0" w:rsidRDefault="00BE0F97" w:rsidP="00BE0F97">
      <w:pPr>
        <w:widowControl w:val="0"/>
        <w:tabs>
          <w:tab w:val="left" w:pos="5760"/>
          <w:tab w:val="left" w:pos="7740"/>
        </w:tabs>
      </w:pPr>
    </w:p>
    <w:p w14:paraId="31D987FD" w14:textId="77777777" w:rsidR="00BE0F97" w:rsidRPr="001B58D0" w:rsidRDefault="00BE0F97" w:rsidP="00BE0F97">
      <w:pPr>
        <w:widowControl w:val="0"/>
        <w:tabs>
          <w:tab w:val="left" w:pos="5760"/>
          <w:tab w:val="left" w:pos="7740"/>
        </w:tabs>
      </w:pPr>
      <w:r w:rsidRPr="001B58D0">
        <w:t xml:space="preserve">Series RLC:  </w:t>
      </w:r>
      <w:r w:rsidRPr="001B58D0">
        <w:rPr>
          <w:position w:val="-24"/>
        </w:rPr>
        <w:object w:dxaOrig="1760" w:dyaOrig="620" w14:anchorId="6E422D5F">
          <v:shape id="_x0000_i1027" type="#_x0000_t75" style="width:88.8pt;height:31.2pt" o:ole="">
            <v:imagedata r:id="rId29" o:title=""/>
          </v:shape>
          <o:OLEObject Type="Embed" ProgID="Equation.DSMT4" ShapeID="_x0000_i1027" DrawAspect="Content" ObjectID="_1554041611" r:id="rId30"/>
        </w:object>
      </w:r>
    </w:p>
    <w:p w14:paraId="0142B9D9" w14:textId="77777777" w:rsidR="00BE0F97" w:rsidRPr="001B58D0" w:rsidRDefault="00BE0F97" w:rsidP="00BE0F97">
      <w:pPr>
        <w:widowControl w:val="0"/>
        <w:tabs>
          <w:tab w:val="left" w:pos="5760"/>
          <w:tab w:val="left" w:pos="7740"/>
        </w:tabs>
      </w:pPr>
    </w:p>
    <w:p w14:paraId="77E07180" w14:textId="77777777" w:rsidR="00BE0F97" w:rsidRPr="001B58D0" w:rsidRDefault="00BE0F97" w:rsidP="00BE0F97">
      <w:pPr>
        <w:widowControl w:val="0"/>
        <w:tabs>
          <w:tab w:val="left" w:pos="5760"/>
          <w:tab w:val="left" w:pos="7740"/>
        </w:tabs>
      </w:pPr>
      <w:r w:rsidRPr="001B58D0">
        <w:t xml:space="preserve">Parallel RLC: </w:t>
      </w:r>
      <w:r w:rsidRPr="001B58D0">
        <w:rPr>
          <w:position w:val="-24"/>
        </w:rPr>
        <w:object w:dxaOrig="1900" w:dyaOrig="620" w14:anchorId="7BD395A3">
          <v:shape id="_x0000_i1028" type="#_x0000_t75" style="width:97.2pt;height:31.2pt" o:ole="">
            <v:imagedata r:id="rId31" o:title=""/>
          </v:shape>
          <o:OLEObject Type="Embed" ProgID="Equation.DSMT4" ShapeID="_x0000_i1028" DrawAspect="Content" ObjectID="_1554041612" r:id="rId32"/>
        </w:object>
      </w:r>
    </w:p>
    <w:p w14:paraId="786F3A20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5E15E851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4000" w:dyaOrig="460" w14:anchorId="7F207F6E">
          <v:shape id="_x0000_i1029" type="#_x0000_t75" style="width:199.8pt;height:22.8pt" o:ole="">
            <v:imagedata r:id="rId33" o:title=""/>
          </v:shape>
          <o:OLEObject Type="Embed" ProgID="Equation.DSMT4" ShapeID="_x0000_i1029" DrawAspect="Content" ObjectID="_1554041613" r:id="rId34"/>
        </w:object>
      </w:r>
    </w:p>
    <w:p w14:paraId="097E4DA9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4D7604E4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640" w:dyaOrig="460" w14:anchorId="1CC58A7C">
          <v:shape id="_x0000_i1030" type="#_x0000_t75" style="width:132pt;height:22.8pt" o:ole="">
            <v:imagedata r:id="rId35" o:title=""/>
          </v:shape>
          <o:OLEObject Type="Embed" ProgID="Equation.DSMT4" ShapeID="_x0000_i1030" DrawAspect="Content" ObjectID="_1554041614" r:id="rId36"/>
        </w:object>
      </w:r>
    </w:p>
    <w:p w14:paraId="43A67705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6430CCA3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22"/>
        </w:rPr>
        <w:object w:dxaOrig="2860" w:dyaOrig="560" w14:anchorId="615E83B2">
          <v:shape id="_x0000_i1031" type="#_x0000_t75" style="width:142.8pt;height:28.2pt" o:ole="">
            <v:imagedata r:id="rId37" o:title=""/>
          </v:shape>
          <o:OLEObject Type="Embed" ProgID="Equation.DSMT4" ShapeID="_x0000_i1031" DrawAspect="Content" ObjectID="_1554041615" r:id="rId38"/>
        </w:object>
      </w:r>
    </w:p>
    <w:p w14:paraId="3F27708B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67154A7A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3960" w:dyaOrig="760" w14:anchorId="01EF3CE7">
          <v:shape id="_x0000_i1032" type="#_x0000_t75" style="width:199.2pt;height:37.8pt" o:ole="">
            <v:imagedata r:id="rId39" o:title=""/>
          </v:shape>
          <o:OLEObject Type="Embed" ProgID="Equation.DSMT4" ShapeID="_x0000_i1032" DrawAspect="Content" ObjectID="_1554041616" r:id="rId40"/>
        </w:object>
      </w:r>
      <w:r>
        <w:t xml:space="preserve">, where </w:t>
      </w:r>
      <w:r w:rsidRPr="00B94004">
        <w:rPr>
          <w:position w:val="-14"/>
        </w:rPr>
        <w:object w:dxaOrig="1100" w:dyaOrig="480" w14:anchorId="52001959">
          <v:shape id="_x0000_i1033" type="#_x0000_t75" style="width:55.2pt;height:24pt" o:ole="">
            <v:imagedata r:id="rId41" o:title=""/>
          </v:shape>
          <o:OLEObject Type="Embed" ProgID="Equation.DSMT4" ShapeID="_x0000_i1033" DrawAspect="Content" ObjectID="_1554041617" r:id="rId42"/>
        </w:object>
      </w:r>
    </w:p>
    <w:p w14:paraId="36D71D30" w14:textId="77777777" w:rsidR="00BE0F97" w:rsidRDefault="00BE0F97" w:rsidP="00BE0F97">
      <w:pPr>
        <w:widowControl w:val="0"/>
        <w:tabs>
          <w:tab w:val="left" w:pos="5760"/>
          <w:tab w:val="left" w:pos="7740"/>
        </w:tabs>
      </w:pPr>
    </w:p>
    <w:p w14:paraId="75877F5E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46"/>
        </w:rPr>
        <w:object w:dxaOrig="2680" w:dyaOrig="1040" w14:anchorId="68D94459">
          <v:shape id="_x0000_i1034" type="#_x0000_t75" style="width:133.8pt;height:52.2pt" o:ole="">
            <v:imagedata r:id="rId43" o:title=""/>
          </v:shape>
          <o:OLEObject Type="Embed" ProgID="Equation.DSMT4" ShapeID="_x0000_i1034" DrawAspect="Content" ObjectID="_1554041618" r:id="rId44"/>
        </w:object>
      </w:r>
    </w:p>
    <w:p w14:paraId="6A2E3D8B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0AFBFC34" w14:textId="77777777" w:rsidR="00BE0F97" w:rsidRDefault="00BE0F97" w:rsidP="00BE0F97">
      <w:pPr>
        <w:pStyle w:val="Footer"/>
        <w:rPr>
          <w:position w:val="-24"/>
        </w:rPr>
      </w:pPr>
      <w:r w:rsidRPr="00A179F5">
        <w:rPr>
          <w:position w:val="-24"/>
        </w:rPr>
        <w:object w:dxaOrig="1300" w:dyaOrig="540" w14:anchorId="721FF314">
          <v:shape id="_x0000_i1035" type="#_x0000_t75" style="width:66pt;height:27pt" o:ole="">
            <v:imagedata r:id="rId45" o:title=""/>
          </v:shape>
          <o:OLEObject Type="Embed" ProgID="Equation.DSMT4" ShapeID="_x0000_i1035" DrawAspect="Content" ObjectID="_1554041619" r:id="rId46"/>
        </w:object>
      </w:r>
    </w:p>
    <w:p w14:paraId="0007104A" w14:textId="77777777" w:rsidR="00BE0F97" w:rsidRPr="00A179F5" w:rsidRDefault="00BE0F97" w:rsidP="00BE0F97">
      <w:pPr>
        <w:pStyle w:val="Footer"/>
      </w:pPr>
    </w:p>
    <w:p w14:paraId="2A089F9B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14"/>
        </w:rPr>
        <w:object w:dxaOrig="2100" w:dyaOrig="499" w14:anchorId="4EBD43EB">
          <v:shape id="_x0000_i1036" type="#_x0000_t75" style="width:105pt;height:25.2pt" o:ole="">
            <v:imagedata r:id="rId47" o:title=""/>
          </v:shape>
          <o:OLEObject Type="Embed" ProgID="Equation.DSMT4" ShapeID="_x0000_i1036" DrawAspect="Content" ObjectID="_1554041620" r:id="rId48"/>
        </w:object>
      </w:r>
    </w:p>
    <w:p w14:paraId="27DFC40B" w14:textId="77777777" w:rsidR="00BE0F97" w:rsidRPr="00A179F5" w:rsidRDefault="00BE0F97" w:rsidP="00BE0F97">
      <w:pPr>
        <w:widowControl w:val="0"/>
        <w:tabs>
          <w:tab w:val="left" w:pos="5760"/>
          <w:tab w:val="left" w:pos="7740"/>
        </w:tabs>
      </w:pPr>
    </w:p>
    <w:p w14:paraId="4E70AD17" w14:textId="77777777" w:rsidR="00BE0F97" w:rsidRDefault="00BE0F97" w:rsidP="00BE0F97">
      <w:pPr>
        <w:widowControl w:val="0"/>
        <w:tabs>
          <w:tab w:val="left" w:pos="5760"/>
          <w:tab w:val="left" w:pos="7740"/>
        </w:tabs>
      </w:pPr>
      <w:r w:rsidRPr="00A179F5">
        <w:rPr>
          <w:position w:val="-24"/>
        </w:rPr>
        <w:object w:dxaOrig="2700" w:dyaOrig="760" w14:anchorId="4DE37FBD">
          <v:shape id="_x0000_i1037" type="#_x0000_t75" style="width:135pt;height:37.8pt" o:ole="">
            <v:imagedata r:id="rId49" o:title=""/>
          </v:shape>
          <o:OLEObject Type="Embed" ProgID="Equation.DSMT4" ShapeID="_x0000_i1037" DrawAspect="Content" ObjectID="_1554041621" r:id="rId50"/>
        </w:object>
      </w:r>
    </w:p>
    <w:p w14:paraId="53AD360D" w14:textId="77777777" w:rsidR="00BE0F97" w:rsidRDefault="00BE0F97" w:rsidP="00BE0F97">
      <w:pPr>
        <w:widowControl w:val="0"/>
        <w:tabs>
          <w:tab w:val="left" w:pos="5760"/>
          <w:tab w:val="left" w:pos="7740"/>
        </w:tabs>
      </w:pPr>
    </w:p>
    <w:p w14:paraId="36FF83BD" w14:textId="77777777" w:rsidR="00BE0F97" w:rsidRDefault="00BE0F97" w:rsidP="00BE0F97">
      <w:pPr>
        <w:widowControl w:val="0"/>
        <w:tabs>
          <w:tab w:val="left" w:pos="5760"/>
          <w:tab w:val="left" w:pos="7740"/>
        </w:tabs>
      </w:pPr>
    </w:p>
    <w:p w14:paraId="036DBC89" w14:textId="77777777" w:rsidR="00BE0F97" w:rsidRPr="00660D1A" w:rsidRDefault="00BE0F97" w:rsidP="00BE0F97">
      <w:pPr>
        <w:widowControl w:val="0"/>
        <w:tabs>
          <w:tab w:val="left" w:pos="5760"/>
          <w:tab w:val="left" w:pos="7740"/>
        </w:tabs>
      </w:pPr>
      <w:r w:rsidRPr="007109A6">
        <w:rPr>
          <w:noProof/>
          <w:lang w:eastAsia="zh-CN"/>
        </w:rPr>
        <w:drawing>
          <wp:inline distT="0" distB="0" distL="0" distR="0" wp14:anchorId="3965A435" wp14:editId="0B595162">
            <wp:extent cx="5321300" cy="1930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321300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9A6EB" w14:textId="77777777" w:rsidR="00994CD5" w:rsidRDefault="00645EE0" w:rsidP="00994CD5"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si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B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  <m:ctrlPr>
                    <w:rPr>
                      <w:rFonts w:ascii="Cambria Math" w:hAnsi="Cambria Math"/>
                      <w:i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B</m:t>
                      </m:r>
                    </m:e>
                  </m:d>
                </m:e>
              </m:func>
            </m:e>
          </m:d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5D44148A" w14:textId="77777777" w:rsidR="00BE0F97" w:rsidRDefault="00BE0F97" w:rsidP="00BE0F97">
      <w:pPr>
        <w:tabs>
          <w:tab w:val="left" w:pos="2160"/>
          <w:tab w:val="left" w:pos="4320"/>
          <w:tab w:val="left" w:pos="6480"/>
        </w:tabs>
      </w:pPr>
    </w:p>
    <w:p w14:paraId="7AD7613B" w14:textId="546D50C4" w:rsidR="004D5E5F" w:rsidRDefault="004D5E5F" w:rsidP="00BE0F97">
      <w:pPr>
        <w:widowControl w:val="0"/>
        <w:tabs>
          <w:tab w:val="left" w:pos="5760"/>
          <w:tab w:val="left" w:pos="7740"/>
        </w:tabs>
        <w:ind w:left="360" w:hanging="360"/>
      </w:pPr>
    </w:p>
    <w:p w14:paraId="00C05FC0" w14:textId="77777777" w:rsidR="004D5E5F" w:rsidRDefault="004D5E5F">
      <w:r>
        <w:br w:type="page"/>
      </w:r>
    </w:p>
    <w:p w14:paraId="357D2E9E" w14:textId="77777777" w:rsidR="004D5E5F" w:rsidRDefault="004D5E5F" w:rsidP="004D5E5F">
      <w:pPr>
        <w:ind w:left="360"/>
        <w:jc w:val="center"/>
        <w:rPr>
          <w:sz w:val="28"/>
          <w:szCs w:val="28"/>
        </w:rPr>
      </w:pPr>
      <w:bookmarkStart w:id="0" w:name="_GoBack"/>
      <w:bookmarkEnd w:id="0"/>
    </w:p>
    <w:p w14:paraId="1E722962" w14:textId="77777777" w:rsidR="004D5E5F" w:rsidRDefault="004D5E5F" w:rsidP="004D5E5F">
      <w:pPr>
        <w:jc w:val="center"/>
        <w:rPr>
          <w:b/>
          <w:sz w:val="36"/>
          <w:szCs w:val="44"/>
        </w:rPr>
      </w:pPr>
      <w:r>
        <w:rPr>
          <w:b/>
          <w:sz w:val="36"/>
          <w:szCs w:val="44"/>
        </w:rPr>
        <w:t>Solution Key:</w:t>
      </w:r>
    </w:p>
    <w:p w14:paraId="1CAA611B" w14:textId="77777777" w:rsidR="004D5E5F" w:rsidRDefault="004D5E5F" w:rsidP="004D5E5F"/>
    <w:p w14:paraId="4F5C0DBE" w14:textId="77777777" w:rsidR="004D5E5F" w:rsidRDefault="004D5E5F" w:rsidP="004D5E5F"/>
    <w:p w14:paraId="19881010" w14:textId="77777777" w:rsidR="004D5E5F" w:rsidRDefault="004D5E5F" w:rsidP="004D5E5F"/>
    <w:p w14:paraId="13DCE7B8" w14:textId="77777777" w:rsidR="004D5E5F" w:rsidRDefault="004D5E5F" w:rsidP="004D5E5F"/>
    <w:p w14:paraId="1CB23046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7)</w:t>
      </w:r>
    </w:p>
    <w:p w14:paraId="7AF2AA45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8)</w:t>
      </w:r>
    </w:p>
    <w:p w14:paraId="4A7B05C9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7)</w:t>
      </w:r>
    </w:p>
    <w:p w14:paraId="6C99DF6F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4)</w:t>
      </w:r>
    </w:p>
    <w:p w14:paraId="661DA959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1)</w:t>
      </w:r>
    </w:p>
    <w:p w14:paraId="1AF6971F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6)</w:t>
      </w:r>
    </w:p>
    <w:p w14:paraId="0110474C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8)</w:t>
      </w:r>
    </w:p>
    <w:p w14:paraId="688BE993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3)</w:t>
      </w:r>
    </w:p>
    <w:p w14:paraId="5A8CAABB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6)</w:t>
      </w:r>
    </w:p>
    <w:p w14:paraId="617EB6AD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4)</w:t>
      </w:r>
    </w:p>
    <w:p w14:paraId="5532F685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6)</w:t>
      </w:r>
    </w:p>
    <w:p w14:paraId="1F2826D5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2)</w:t>
      </w:r>
    </w:p>
    <w:p w14:paraId="62667D0A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4)</w:t>
      </w:r>
    </w:p>
    <w:p w14:paraId="10D7C34D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1)</w:t>
      </w:r>
    </w:p>
    <w:p w14:paraId="406C0C35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5)</w:t>
      </w:r>
    </w:p>
    <w:p w14:paraId="0C1D1FAE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2)</w:t>
      </w:r>
    </w:p>
    <w:p w14:paraId="54550231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5)</w:t>
      </w:r>
    </w:p>
    <w:p w14:paraId="5C42038A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lastRenderedPageBreak/>
        <w:t>(7)</w:t>
      </w:r>
    </w:p>
    <w:p w14:paraId="6B8EBAFE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6)</w:t>
      </w:r>
    </w:p>
    <w:p w14:paraId="5DA897C2" w14:textId="77777777" w:rsidR="004D5E5F" w:rsidRDefault="004D5E5F" w:rsidP="004D5E5F">
      <w:pPr>
        <w:pStyle w:val="ListParagraph"/>
        <w:numPr>
          <w:ilvl w:val="0"/>
          <w:numId w:val="40"/>
        </w:numPr>
        <w:spacing w:line="276" w:lineRule="auto"/>
        <w:jc w:val="center"/>
        <w:rPr>
          <w:sz w:val="48"/>
        </w:rPr>
      </w:pPr>
      <w:r>
        <w:rPr>
          <w:sz w:val="48"/>
        </w:rPr>
        <w:t>(5)</w:t>
      </w:r>
    </w:p>
    <w:p w14:paraId="24C92A6D" w14:textId="77777777" w:rsidR="00566231" w:rsidRDefault="00566231" w:rsidP="00BE0F97">
      <w:pPr>
        <w:widowControl w:val="0"/>
        <w:tabs>
          <w:tab w:val="left" w:pos="5760"/>
          <w:tab w:val="left" w:pos="7740"/>
        </w:tabs>
        <w:ind w:left="360" w:hanging="360"/>
      </w:pPr>
    </w:p>
    <w:sectPr w:rsidR="00566231" w:rsidSect="00294D75">
      <w:headerReference w:type="default" r:id="rId52"/>
      <w:footerReference w:type="even" r:id="rId53"/>
      <w:footerReference w:type="default" r:id="rId54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069983" w14:textId="77777777" w:rsidR="00645EE0" w:rsidRDefault="00645EE0">
      <w:r>
        <w:separator/>
      </w:r>
    </w:p>
  </w:endnote>
  <w:endnote w:type="continuationSeparator" w:id="0">
    <w:p w14:paraId="5938A132" w14:textId="77777777" w:rsidR="00645EE0" w:rsidRDefault="00645E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4CF955" w14:textId="77777777" w:rsidR="00A40067" w:rsidRDefault="00A40067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9062978" w14:textId="77777777" w:rsidR="00A40067" w:rsidRDefault="00A4006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B4CEEF" w14:textId="77777777" w:rsidR="00A40067" w:rsidRDefault="00A40067" w:rsidP="009F1BA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2389">
      <w:rPr>
        <w:rStyle w:val="PageNumber"/>
        <w:noProof/>
      </w:rPr>
      <w:t>24</w:t>
    </w:r>
    <w:r>
      <w:rPr>
        <w:rStyle w:val="PageNumber"/>
      </w:rPr>
      <w:fldChar w:fldCharType="end"/>
    </w:r>
  </w:p>
  <w:p w14:paraId="727396B0" w14:textId="77777777" w:rsidR="00A40067" w:rsidRDefault="00A400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BAAAAC" w14:textId="77777777" w:rsidR="00645EE0" w:rsidRDefault="00645EE0">
      <w:r>
        <w:separator/>
      </w:r>
    </w:p>
  </w:footnote>
  <w:footnote w:type="continuationSeparator" w:id="0">
    <w:p w14:paraId="5D31ED9E" w14:textId="77777777" w:rsidR="00645EE0" w:rsidRDefault="00645E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72263F" w14:textId="77777777" w:rsidR="00A40067" w:rsidRDefault="00A40067" w:rsidP="006006DB">
    <w:pPr>
      <w:pStyle w:val="Header"/>
      <w:tabs>
        <w:tab w:val="left" w:pos="4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41D8F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B5CB0"/>
    <w:multiLevelType w:val="hybridMultilevel"/>
    <w:tmpl w:val="4D8A263E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312C6"/>
    <w:multiLevelType w:val="hybridMultilevel"/>
    <w:tmpl w:val="BE347C9A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7807FF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37815"/>
    <w:multiLevelType w:val="hybridMultilevel"/>
    <w:tmpl w:val="B106B2D0"/>
    <w:lvl w:ilvl="0" w:tplc="9490E2E2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A4561D"/>
    <w:multiLevelType w:val="hybridMultilevel"/>
    <w:tmpl w:val="B41038EC"/>
    <w:lvl w:ilvl="0" w:tplc="F24E1996">
      <w:start w:val="1"/>
      <w:numFmt w:val="decimal"/>
      <w:lvlText w:val="(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5E5D90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7934F4"/>
    <w:multiLevelType w:val="hybridMultilevel"/>
    <w:tmpl w:val="5CFA6E6C"/>
    <w:lvl w:ilvl="0" w:tplc="C46854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A12658"/>
    <w:multiLevelType w:val="hybridMultilevel"/>
    <w:tmpl w:val="5D3C2EE4"/>
    <w:lvl w:ilvl="0" w:tplc="43D015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126FA82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0BE7828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119CD948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3A3EA9B6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5E22ACF6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F178213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552E619A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AABEA632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29111E48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7C2944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5F2BBF"/>
    <w:multiLevelType w:val="hybridMultilevel"/>
    <w:tmpl w:val="14DEF00C"/>
    <w:lvl w:ilvl="0" w:tplc="F24E1996">
      <w:start w:val="1"/>
      <w:numFmt w:val="decimal"/>
      <w:lvlText w:val="(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2C7947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B3326"/>
    <w:multiLevelType w:val="hybridMultilevel"/>
    <w:tmpl w:val="C9C63F74"/>
    <w:lvl w:ilvl="0" w:tplc="DAE05B0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3F366B2C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E93664E4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044A0E3E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A71206BA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750CAA3E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BB729E90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679EB04E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2F065FF8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A6C12A5"/>
    <w:multiLevelType w:val="hybridMultilevel"/>
    <w:tmpl w:val="DF601BA6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5B4232"/>
    <w:multiLevelType w:val="hybridMultilevel"/>
    <w:tmpl w:val="52645894"/>
    <w:lvl w:ilvl="0" w:tplc="F24E1996">
      <w:start w:val="1"/>
      <w:numFmt w:val="decimal"/>
      <w:lvlText w:val="(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C51414D"/>
    <w:multiLevelType w:val="hybridMultilevel"/>
    <w:tmpl w:val="CF44E9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A62CE1"/>
    <w:multiLevelType w:val="hybridMultilevel"/>
    <w:tmpl w:val="5CFA6E6C"/>
    <w:lvl w:ilvl="0" w:tplc="C46854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1A7785C"/>
    <w:multiLevelType w:val="hybridMultilevel"/>
    <w:tmpl w:val="F2E83D78"/>
    <w:lvl w:ilvl="0" w:tplc="9F786F5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1B166B6"/>
    <w:multiLevelType w:val="hybridMultilevel"/>
    <w:tmpl w:val="C9B842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5CF8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6C252DE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CB2611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B97046"/>
    <w:multiLevelType w:val="hybridMultilevel"/>
    <w:tmpl w:val="DF601BA6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B16F60"/>
    <w:multiLevelType w:val="hybridMultilevel"/>
    <w:tmpl w:val="FA542DEE"/>
    <w:lvl w:ilvl="0" w:tplc="DAE05B04">
      <w:start w:val="1"/>
      <w:numFmt w:val="decimal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5647D0"/>
    <w:multiLevelType w:val="hybridMultilevel"/>
    <w:tmpl w:val="D3700964"/>
    <w:lvl w:ilvl="0" w:tplc="C46854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E42042"/>
    <w:multiLevelType w:val="hybridMultilevel"/>
    <w:tmpl w:val="38AA1DAA"/>
    <w:lvl w:ilvl="0" w:tplc="010EC740">
      <w:start w:val="9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8239AA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8BC6341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856517"/>
    <w:multiLevelType w:val="hybridMultilevel"/>
    <w:tmpl w:val="F884A352"/>
    <w:lvl w:ilvl="0" w:tplc="E46A5E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04740AF"/>
    <w:multiLevelType w:val="hybridMultilevel"/>
    <w:tmpl w:val="93C0C62A"/>
    <w:lvl w:ilvl="0" w:tplc="8A1CEF3A">
      <w:start w:val="1"/>
      <w:numFmt w:val="decimal"/>
      <w:lvlText w:val="%1"/>
      <w:lvlJc w:val="right"/>
      <w:pPr>
        <w:ind w:left="108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6E366D3"/>
    <w:multiLevelType w:val="hybridMultilevel"/>
    <w:tmpl w:val="C28AC6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5C5313"/>
    <w:multiLevelType w:val="hybridMultilevel"/>
    <w:tmpl w:val="D49AA2C8"/>
    <w:lvl w:ilvl="0" w:tplc="E46A5EF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A4938E8"/>
    <w:multiLevelType w:val="hybridMultilevel"/>
    <w:tmpl w:val="DF601BA6"/>
    <w:lvl w:ilvl="0" w:tplc="F24E1996">
      <w:start w:val="1"/>
      <w:numFmt w:val="decimal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7D091E"/>
    <w:multiLevelType w:val="hybridMultilevel"/>
    <w:tmpl w:val="C7E41F98"/>
    <w:lvl w:ilvl="0" w:tplc="8A30C06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8C52ACC0" w:tentative="1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</w:lvl>
    <w:lvl w:ilvl="2" w:tplc="AF5CDA72" w:tentative="1">
      <w:start w:val="1"/>
      <w:numFmt w:val="decimal"/>
      <w:lvlText w:val="(%3)"/>
      <w:lvlJc w:val="left"/>
      <w:pPr>
        <w:tabs>
          <w:tab w:val="num" w:pos="2160"/>
        </w:tabs>
        <w:ind w:left="2160" w:hanging="360"/>
      </w:pPr>
    </w:lvl>
    <w:lvl w:ilvl="3" w:tplc="F446E1E0" w:tentative="1">
      <w:start w:val="1"/>
      <w:numFmt w:val="decimal"/>
      <w:lvlText w:val="(%4)"/>
      <w:lvlJc w:val="left"/>
      <w:pPr>
        <w:tabs>
          <w:tab w:val="num" w:pos="2880"/>
        </w:tabs>
        <w:ind w:left="2880" w:hanging="360"/>
      </w:pPr>
    </w:lvl>
    <w:lvl w:ilvl="4" w:tplc="DC66EE58" w:tentative="1">
      <w:start w:val="1"/>
      <w:numFmt w:val="decimal"/>
      <w:lvlText w:val="(%5)"/>
      <w:lvlJc w:val="left"/>
      <w:pPr>
        <w:tabs>
          <w:tab w:val="num" w:pos="3600"/>
        </w:tabs>
        <w:ind w:left="3600" w:hanging="360"/>
      </w:pPr>
    </w:lvl>
    <w:lvl w:ilvl="5" w:tplc="66FAE708" w:tentative="1">
      <w:start w:val="1"/>
      <w:numFmt w:val="decimal"/>
      <w:lvlText w:val="(%6)"/>
      <w:lvlJc w:val="left"/>
      <w:pPr>
        <w:tabs>
          <w:tab w:val="num" w:pos="4320"/>
        </w:tabs>
        <w:ind w:left="4320" w:hanging="360"/>
      </w:pPr>
    </w:lvl>
    <w:lvl w:ilvl="6" w:tplc="9AE6F016" w:tentative="1">
      <w:start w:val="1"/>
      <w:numFmt w:val="decimal"/>
      <w:lvlText w:val="(%7)"/>
      <w:lvlJc w:val="left"/>
      <w:pPr>
        <w:tabs>
          <w:tab w:val="num" w:pos="5040"/>
        </w:tabs>
        <w:ind w:left="5040" w:hanging="360"/>
      </w:pPr>
    </w:lvl>
    <w:lvl w:ilvl="7" w:tplc="3828D772" w:tentative="1">
      <w:start w:val="1"/>
      <w:numFmt w:val="decimal"/>
      <w:lvlText w:val="(%8)"/>
      <w:lvlJc w:val="left"/>
      <w:pPr>
        <w:tabs>
          <w:tab w:val="num" w:pos="5760"/>
        </w:tabs>
        <w:ind w:left="5760" w:hanging="360"/>
      </w:pPr>
    </w:lvl>
    <w:lvl w:ilvl="8" w:tplc="B160232C" w:tentative="1">
      <w:start w:val="1"/>
      <w:numFmt w:val="decimal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F804D7F"/>
    <w:multiLevelType w:val="hybridMultilevel"/>
    <w:tmpl w:val="75F826F0"/>
    <w:lvl w:ilvl="0" w:tplc="010EC74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5C5CEE"/>
    <w:multiLevelType w:val="hybridMultilevel"/>
    <w:tmpl w:val="D3700964"/>
    <w:lvl w:ilvl="0" w:tplc="C468549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FA71AA"/>
    <w:multiLevelType w:val="hybridMultilevel"/>
    <w:tmpl w:val="405A0C5E"/>
    <w:lvl w:ilvl="0" w:tplc="0D92E11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9"/>
  </w:num>
  <w:num w:numId="2">
    <w:abstractNumId w:val="3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</w:num>
  <w:num w:numId="4">
    <w:abstractNumId w:val="10"/>
  </w:num>
  <w:num w:numId="5">
    <w:abstractNumId w:val="6"/>
  </w:num>
  <w:num w:numId="6">
    <w:abstractNumId w:val="34"/>
  </w:num>
  <w:num w:numId="7">
    <w:abstractNumId w:val="13"/>
  </w:num>
  <w:num w:numId="8">
    <w:abstractNumId w:val="8"/>
  </w:num>
  <w:num w:numId="9">
    <w:abstractNumId w:val="33"/>
  </w:num>
  <w:num w:numId="10">
    <w:abstractNumId w:val="23"/>
  </w:num>
  <w:num w:numId="11">
    <w:abstractNumId w:val="20"/>
  </w:num>
  <w:num w:numId="12">
    <w:abstractNumId w:val="3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</w:num>
  <w:num w:numId="16">
    <w:abstractNumId w:val="18"/>
  </w:num>
  <w:num w:numId="17">
    <w:abstractNumId w:val="24"/>
  </w:num>
  <w:num w:numId="18">
    <w:abstractNumId w:val="35"/>
  </w:num>
  <w:num w:numId="19">
    <w:abstractNumId w:val="9"/>
  </w:num>
  <w:num w:numId="20">
    <w:abstractNumId w:val="31"/>
  </w:num>
  <w:num w:numId="21">
    <w:abstractNumId w:val="26"/>
  </w:num>
  <w:num w:numId="22">
    <w:abstractNumId w:val="0"/>
  </w:num>
  <w:num w:numId="23">
    <w:abstractNumId w:val="30"/>
  </w:num>
  <w:num w:numId="24">
    <w:abstractNumId w:val="19"/>
  </w:num>
  <w:num w:numId="25">
    <w:abstractNumId w:val="14"/>
  </w:num>
  <w:num w:numId="26">
    <w:abstractNumId w:val="1"/>
  </w:num>
  <w:num w:numId="27">
    <w:abstractNumId w:val="5"/>
  </w:num>
  <w:num w:numId="28">
    <w:abstractNumId w:val="4"/>
  </w:num>
  <w:num w:numId="29">
    <w:abstractNumId w:val="2"/>
  </w:num>
  <w:num w:numId="30">
    <w:abstractNumId w:val="15"/>
  </w:num>
  <w:num w:numId="31">
    <w:abstractNumId w:val="11"/>
  </w:num>
  <w:num w:numId="32">
    <w:abstractNumId w:val="32"/>
  </w:num>
  <w:num w:numId="33">
    <w:abstractNumId w:val="22"/>
  </w:num>
  <w:num w:numId="34">
    <w:abstractNumId w:val="12"/>
  </w:num>
  <w:num w:numId="35">
    <w:abstractNumId w:val="27"/>
  </w:num>
  <w:num w:numId="36">
    <w:abstractNumId w:val="21"/>
  </w:num>
  <w:num w:numId="37">
    <w:abstractNumId w:val="7"/>
  </w:num>
  <w:num w:numId="38">
    <w:abstractNumId w:val="17"/>
  </w:num>
  <w:num w:numId="39">
    <w:abstractNumId w:val="28"/>
  </w:num>
  <w:num w:numId="4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03A"/>
    <w:rsid w:val="00001ACC"/>
    <w:rsid w:val="0000437A"/>
    <w:rsid w:val="00004DD2"/>
    <w:rsid w:val="00010003"/>
    <w:rsid w:val="000117D0"/>
    <w:rsid w:val="00011882"/>
    <w:rsid w:val="000126A4"/>
    <w:rsid w:val="00012C66"/>
    <w:rsid w:val="00014BC6"/>
    <w:rsid w:val="0002019C"/>
    <w:rsid w:val="0002100C"/>
    <w:rsid w:val="0002172F"/>
    <w:rsid w:val="000219D8"/>
    <w:rsid w:val="0002302A"/>
    <w:rsid w:val="000259B6"/>
    <w:rsid w:val="00025FB1"/>
    <w:rsid w:val="00026193"/>
    <w:rsid w:val="000276EE"/>
    <w:rsid w:val="000311C3"/>
    <w:rsid w:val="000316DD"/>
    <w:rsid w:val="00031AB6"/>
    <w:rsid w:val="00031CE2"/>
    <w:rsid w:val="000343ED"/>
    <w:rsid w:val="0003578B"/>
    <w:rsid w:val="00036237"/>
    <w:rsid w:val="00036648"/>
    <w:rsid w:val="0004045E"/>
    <w:rsid w:val="00040935"/>
    <w:rsid w:val="000410D6"/>
    <w:rsid w:val="00041318"/>
    <w:rsid w:val="00042A3C"/>
    <w:rsid w:val="00043446"/>
    <w:rsid w:val="00043C77"/>
    <w:rsid w:val="00044830"/>
    <w:rsid w:val="0004683A"/>
    <w:rsid w:val="00047AF1"/>
    <w:rsid w:val="000502BB"/>
    <w:rsid w:val="00050FFA"/>
    <w:rsid w:val="00051EB0"/>
    <w:rsid w:val="00051F3B"/>
    <w:rsid w:val="00052E08"/>
    <w:rsid w:val="000549B0"/>
    <w:rsid w:val="00054EA0"/>
    <w:rsid w:val="000551D8"/>
    <w:rsid w:val="00056726"/>
    <w:rsid w:val="00061C59"/>
    <w:rsid w:val="00062638"/>
    <w:rsid w:val="00062B20"/>
    <w:rsid w:val="000630F9"/>
    <w:rsid w:val="000638F9"/>
    <w:rsid w:val="00063908"/>
    <w:rsid w:val="00065D41"/>
    <w:rsid w:val="00067308"/>
    <w:rsid w:val="0007026C"/>
    <w:rsid w:val="00072D90"/>
    <w:rsid w:val="000739F7"/>
    <w:rsid w:val="00075A33"/>
    <w:rsid w:val="00075D3C"/>
    <w:rsid w:val="00076616"/>
    <w:rsid w:val="00077F28"/>
    <w:rsid w:val="000807DE"/>
    <w:rsid w:val="000812F7"/>
    <w:rsid w:val="000817CD"/>
    <w:rsid w:val="00082BA3"/>
    <w:rsid w:val="00082BB8"/>
    <w:rsid w:val="000833CC"/>
    <w:rsid w:val="0008360C"/>
    <w:rsid w:val="00083841"/>
    <w:rsid w:val="000871C7"/>
    <w:rsid w:val="00087CFA"/>
    <w:rsid w:val="000907CF"/>
    <w:rsid w:val="0009094B"/>
    <w:rsid w:val="000928CA"/>
    <w:rsid w:val="00092F49"/>
    <w:rsid w:val="00093200"/>
    <w:rsid w:val="000956B9"/>
    <w:rsid w:val="00096262"/>
    <w:rsid w:val="000A1D57"/>
    <w:rsid w:val="000A450F"/>
    <w:rsid w:val="000A47B6"/>
    <w:rsid w:val="000A5E43"/>
    <w:rsid w:val="000A74D5"/>
    <w:rsid w:val="000B125F"/>
    <w:rsid w:val="000B12F9"/>
    <w:rsid w:val="000B31E1"/>
    <w:rsid w:val="000B5322"/>
    <w:rsid w:val="000B7374"/>
    <w:rsid w:val="000C0004"/>
    <w:rsid w:val="000C06FC"/>
    <w:rsid w:val="000C2731"/>
    <w:rsid w:val="000C3297"/>
    <w:rsid w:val="000C3EE0"/>
    <w:rsid w:val="000C4C5C"/>
    <w:rsid w:val="000C6C38"/>
    <w:rsid w:val="000D3C1E"/>
    <w:rsid w:val="000D43FC"/>
    <w:rsid w:val="000D4547"/>
    <w:rsid w:val="000D5A48"/>
    <w:rsid w:val="000E16B0"/>
    <w:rsid w:val="000E2782"/>
    <w:rsid w:val="000E30ED"/>
    <w:rsid w:val="000E3437"/>
    <w:rsid w:val="000E3D10"/>
    <w:rsid w:val="000E415A"/>
    <w:rsid w:val="000E6254"/>
    <w:rsid w:val="000E71CA"/>
    <w:rsid w:val="000E7D6E"/>
    <w:rsid w:val="000E7ECD"/>
    <w:rsid w:val="000F13DF"/>
    <w:rsid w:val="000F363C"/>
    <w:rsid w:val="000F3C1B"/>
    <w:rsid w:val="000F4CD7"/>
    <w:rsid w:val="000F5F43"/>
    <w:rsid w:val="000F7336"/>
    <w:rsid w:val="000F7745"/>
    <w:rsid w:val="001004EF"/>
    <w:rsid w:val="00100B6C"/>
    <w:rsid w:val="00100F2A"/>
    <w:rsid w:val="00104944"/>
    <w:rsid w:val="00106EDF"/>
    <w:rsid w:val="001076C9"/>
    <w:rsid w:val="00110333"/>
    <w:rsid w:val="00111003"/>
    <w:rsid w:val="001141FF"/>
    <w:rsid w:val="00114D8A"/>
    <w:rsid w:val="00115DD3"/>
    <w:rsid w:val="00117677"/>
    <w:rsid w:val="00120383"/>
    <w:rsid w:val="001226A7"/>
    <w:rsid w:val="00122C4A"/>
    <w:rsid w:val="00125E87"/>
    <w:rsid w:val="00126AAD"/>
    <w:rsid w:val="001276A3"/>
    <w:rsid w:val="00127A56"/>
    <w:rsid w:val="001355ED"/>
    <w:rsid w:val="00136F1C"/>
    <w:rsid w:val="00140620"/>
    <w:rsid w:val="00140B48"/>
    <w:rsid w:val="001439E3"/>
    <w:rsid w:val="00144499"/>
    <w:rsid w:val="001455CA"/>
    <w:rsid w:val="001455DA"/>
    <w:rsid w:val="00151CBD"/>
    <w:rsid w:val="001536A9"/>
    <w:rsid w:val="0015468D"/>
    <w:rsid w:val="0015515B"/>
    <w:rsid w:val="00155279"/>
    <w:rsid w:val="00156164"/>
    <w:rsid w:val="001566AA"/>
    <w:rsid w:val="00160DEE"/>
    <w:rsid w:val="00162191"/>
    <w:rsid w:val="00163795"/>
    <w:rsid w:val="001665A1"/>
    <w:rsid w:val="00167026"/>
    <w:rsid w:val="00167B36"/>
    <w:rsid w:val="001713AA"/>
    <w:rsid w:val="001717AE"/>
    <w:rsid w:val="0017374B"/>
    <w:rsid w:val="00173EB9"/>
    <w:rsid w:val="001741FB"/>
    <w:rsid w:val="00175939"/>
    <w:rsid w:val="0017606C"/>
    <w:rsid w:val="00177EBE"/>
    <w:rsid w:val="00177ED1"/>
    <w:rsid w:val="00180A84"/>
    <w:rsid w:val="00182C27"/>
    <w:rsid w:val="00183BB8"/>
    <w:rsid w:val="001840BA"/>
    <w:rsid w:val="00184C66"/>
    <w:rsid w:val="00185411"/>
    <w:rsid w:val="00192EA6"/>
    <w:rsid w:val="00197C46"/>
    <w:rsid w:val="001A111E"/>
    <w:rsid w:val="001A1D49"/>
    <w:rsid w:val="001A298B"/>
    <w:rsid w:val="001A3E30"/>
    <w:rsid w:val="001A441D"/>
    <w:rsid w:val="001A56C7"/>
    <w:rsid w:val="001A6AEF"/>
    <w:rsid w:val="001B2866"/>
    <w:rsid w:val="001B30AE"/>
    <w:rsid w:val="001B37BA"/>
    <w:rsid w:val="001B4960"/>
    <w:rsid w:val="001B6303"/>
    <w:rsid w:val="001B7251"/>
    <w:rsid w:val="001B72DF"/>
    <w:rsid w:val="001C10F3"/>
    <w:rsid w:val="001C1687"/>
    <w:rsid w:val="001C2293"/>
    <w:rsid w:val="001C2BBC"/>
    <w:rsid w:val="001C2CF0"/>
    <w:rsid w:val="001C3D85"/>
    <w:rsid w:val="001C47D5"/>
    <w:rsid w:val="001C5AFA"/>
    <w:rsid w:val="001C6E09"/>
    <w:rsid w:val="001C7A34"/>
    <w:rsid w:val="001C7C40"/>
    <w:rsid w:val="001D3140"/>
    <w:rsid w:val="001D3F8E"/>
    <w:rsid w:val="001D46DE"/>
    <w:rsid w:val="001D4AA0"/>
    <w:rsid w:val="001D54C0"/>
    <w:rsid w:val="001D6009"/>
    <w:rsid w:val="001E2F41"/>
    <w:rsid w:val="001E6146"/>
    <w:rsid w:val="001E716F"/>
    <w:rsid w:val="001E7822"/>
    <w:rsid w:val="001F3032"/>
    <w:rsid w:val="001F39BF"/>
    <w:rsid w:val="001F3A7C"/>
    <w:rsid w:val="001F4C01"/>
    <w:rsid w:val="001F70A6"/>
    <w:rsid w:val="001F7339"/>
    <w:rsid w:val="001F7A3E"/>
    <w:rsid w:val="00201D15"/>
    <w:rsid w:val="0020759D"/>
    <w:rsid w:val="00211CD6"/>
    <w:rsid w:val="00213DBF"/>
    <w:rsid w:val="0021416F"/>
    <w:rsid w:val="00214A01"/>
    <w:rsid w:val="00215D52"/>
    <w:rsid w:val="00217C5E"/>
    <w:rsid w:val="0022207F"/>
    <w:rsid w:val="00222AEE"/>
    <w:rsid w:val="00223ED1"/>
    <w:rsid w:val="002254CB"/>
    <w:rsid w:val="0022628D"/>
    <w:rsid w:val="002262D6"/>
    <w:rsid w:val="00230D22"/>
    <w:rsid w:val="00231250"/>
    <w:rsid w:val="0023386C"/>
    <w:rsid w:val="002338EB"/>
    <w:rsid w:val="00234E76"/>
    <w:rsid w:val="002358B6"/>
    <w:rsid w:val="00235FD1"/>
    <w:rsid w:val="002371F3"/>
    <w:rsid w:val="00237702"/>
    <w:rsid w:val="00241156"/>
    <w:rsid w:val="0024380F"/>
    <w:rsid w:val="00244BD1"/>
    <w:rsid w:val="00246183"/>
    <w:rsid w:val="002461D0"/>
    <w:rsid w:val="002462D8"/>
    <w:rsid w:val="00246749"/>
    <w:rsid w:val="002467DE"/>
    <w:rsid w:val="00246BD7"/>
    <w:rsid w:val="00246BE9"/>
    <w:rsid w:val="00246E26"/>
    <w:rsid w:val="002512B1"/>
    <w:rsid w:val="00251A66"/>
    <w:rsid w:val="00251C2D"/>
    <w:rsid w:val="00251DED"/>
    <w:rsid w:val="002541E1"/>
    <w:rsid w:val="0025464B"/>
    <w:rsid w:val="00256249"/>
    <w:rsid w:val="00260976"/>
    <w:rsid w:val="0026175F"/>
    <w:rsid w:val="00262870"/>
    <w:rsid w:val="00263ADF"/>
    <w:rsid w:val="00263CB8"/>
    <w:rsid w:val="00265A79"/>
    <w:rsid w:val="00270E81"/>
    <w:rsid w:val="00271BF6"/>
    <w:rsid w:val="00273F04"/>
    <w:rsid w:val="00274DC4"/>
    <w:rsid w:val="002835B7"/>
    <w:rsid w:val="0028380D"/>
    <w:rsid w:val="00287B81"/>
    <w:rsid w:val="00287C9F"/>
    <w:rsid w:val="00292266"/>
    <w:rsid w:val="002938C5"/>
    <w:rsid w:val="00294287"/>
    <w:rsid w:val="00294D75"/>
    <w:rsid w:val="00295109"/>
    <w:rsid w:val="002955C2"/>
    <w:rsid w:val="00296F99"/>
    <w:rsid w:val="002A09FE"/>
    <w:rsid w:val="002A375E"/>
    <w:rsid w:val="002A3FF4"/>
    <w:rsid w:val="002A51A0"/>
    <w:rsid w:val="002A71DF"/>
    <w:rsid w:val="002A777A"/>
    <w:rsid w:val="002A78E8"/>
    <w:rsid w:val="002B1177"/>
    <w:rsid w:val="002B2531"/>
    <w:rsid w:val="002B3240"/>
    <w:rsid w:val="002B5DAA"/>
    <w:rsid w:val="002B6B46"/>
    <w:rsid w:val="002B7305"/>
    <w:rsid w:val="002B733D"/>
    <w:rsid w:val="002C220B"/>
    <w:rsid w:val="002C28FA"/>
    <w:rsid w:val="002C2A07"/>
    <w:rsid w:val="002C3839"/>
    <w:rsid w:val="002C69A8"/>
    <w:rsid w:val="002D1874"/>
    <w:rsid w:val="002D22B9"/>
    <w:rsid w:val="002D36F2"/>
    <w:rsid w:val="002D521F"/>
    <w:rsid w:val="002D5342"/>
    <w:rsid w:val="002D5A35"/>
    <w:rsid w:val="002D6770"/>
    <w:rsid w:val="002D7027"/>
    <w:rsid w:val="002E0C83"/>
    <w:rsid w:val="002E1F27"/>
    <w:rsid w:val="002E2A01"/>
    <w:rsid w:val="002E6AE9"/>
    <w:rsid w:val="002F00C8"/>
    <w:rsid w:val="002F05D4"/>
    <w:rsid w:val="002F0BAD"/>
    <w:rsid w:val="002F1B4C"/>
    <w:rsid w:val="002F212A"/>
    <w:rsid w:val="002F2EAD"/>
    <w:rsid w:val="002F4031"/>
    <w:rsid w:val="002F5D97"/>
    <w:rsid w:val="002F63EA"/>
    <w:rsid w:val="00300147"/>
    <w:rsid w:val="00300371"/>
    <w:rsid w:val="00300CC0"/>
    <w:rsid w:val="00301841"/>
    <w:rsid w:val="00301897"/>
    <w:rsid w:val="003032A2"/>
    <w:rsid w:val="0030576D"/>
    <w:rsid w:val="00306610"/>
    <w:rsid w:val="00306D7F"/>
    <w:rsid w:val="00307509"/>
    <w:rsid w:val="00311C26"/>
    <w:rsid w:val="00312B27"/>
    <w:rsid w:val="00313A2C"/>
    <w:rsid w:val="00314870"/>
    <w:rsid w:val="00315B22"/>
    <w:rsid w:val="00315D77"/>
    <w:rsid w:val="00316D9F"/>
    <w:rsid w:val="003205EF"/>
    <w:rsid w:val="00321AE0"/>
    <w:rsid w:val="00321C49"/>
    <w:rsid w:val="0032238B"/>
    <w:rsid w:val="00322646"/>
    <w:rsid w:val="00324AC5"/>
    <w:rsid w:val="00326AB2"/>
    <w:rsid w:val="00327763"/>
    <w:rsid w:val="0033129B"/>
    <w:rsid w:val="00331C0D"/>
    <w:rsid w:val="00334744"/>
    <w:rsid w:val="00334EBB"/>
    <w:rsid w:val="00335284"/>
    <w:rsid w:val="003352FF"/>
    <w:rsid w:val="0034044B"/>
    <w:rsid w:val="00342404"/>
    <w:rsid w:val="00345738"/>
    <w:rsid w:val="00345AC9"/>
    <w:rsid w:val="00345DEE"/>
    <w:rsid w:val="00351126"/>
    <w:rsid w:val="00352628"/>
    <w:rsid w:val="0035391D"/>
    <w:rsid w:val="00353EEB"/>
    <w:rsid w:val="003550DC"/>
    <w:rsid w:val="00355BA3"/>
    <w:rsid w:val="00355EE5"/>
    <w:rsid w:val="00355F90"/>
    <w:rsid w:val="0035717B"/>
    <w:rsid w:val="00357F6F"/>
    <w:rsid w:val="0036016E"/>
    <w:rsid w:val="00360F1C"/>
    <w:rsid w:val="003628E5"/>
    <w:rsid w:val="003667A0"/>
    <w:rsid w:val="00370298"/>
    <w:rsid w:val="0037383C"/>
    <w:rsid w:val="00375FEB"/>
    <w:rsid w:val="00376E9C"/>
    <w:rsid w:val="0038051A"/>
    <w:rsid w:val="0038395B"/>
    <w:rsid w:val="00383F89"/>
    <w:rsid w:val="00384326"/>
    <w:rsid w:val="003843C9"/>
    <w:rsid w:val="00384546"/>
    <w:rsid w:val="003848BE"/>
    <w:rsid w:val="003867F0"/>
    <w:rsid w:val="003871FE"/>
    <w:rsid w:val="00393BD5"/>
    <w:rsid w:val="00395088"/>
    <w:rsid w:val="003956EF"/>
    <w:rsid w:val="00397904"/>
    <w:rsid w:val="003A00FE"/>
    <w:rsid w:val="003A0410"/>
    <w:rsid w:val="003A244D"/>
    <w:rsid w:val="003A7615"/>
    <w:rsid w:val="003B012A"/>
    <w:rsid w:val="003B117B"/>
    <w:rsid w:val="003B20FC"/>
    <w:rsid w:val="003B3927"/>
    <w:rsid w:val="003B42D4"/>
    <w:rsid w:val="003B4CB0"/>
    <w:rsid w:val="003C0603"/>
    <w:rsid w:val="003C2397"/>
    <w:rsid w:val="003C2945"/>
    <w:rsid w:val="003C2DFD"/>
    <w:rsid w:val="003C3966"/>
    <w:rsid w:val="003C625C"/>
    <w:rsid w:val="003D3AA3"/>
    <w:rsid w:val="003D3CAF"/>
    <w:rsid w:val="003D5DDE"/>
    <w:rsid w:val="003D6ABE"/>
    <w:rsid w:val="003D6DD8"/>
    <w:rsid w:val="003D7544"/>
    <w:rsid w:val="003E05E5"/>
    <w:rsid w:val="003E09C5"/>
    <w:rsid w:val="003E2C82"/>
    <w:rsid w:val="003E350C"/>
    <w:rsid w:val="003E3B55"/>
    <w:rsid w:val="003E634F"/>
    <w:rsid w:val="003E7274"/>
    <w:rsid w:val="003F1368"/>
    <w:rsid w:val="003F17EC"/>
    <w:rsid w:val="003F4699"/>
    <w:rsid w:val="003F609A"/>
    <w:rsid w:val="003F61FA"/>
    <w:rsid w:val="003F6415"/>
    <w:rsid w:val="003F77A6"/>
    <w:rsid w:val="003F7D6E"/>
    <w:rsid w:val="00400DDE"/>
    <w:rsid w:val="0040128C"/>
    <w:rsid w:val="004022B0"/>
    <w:rsid w:val="00402BA2"/>
    <w:rsid w:val="00403844"/>
    <w:rsid w:val="004059BC"/>
    <w:rsid w:val="00410189"/>
    <w:rsid w:val="00410588"/>
    <w:rsid w:val="00411084"/>
    <w:rsid w:val="00414134"/>
    <w:rsid w:val="00414F7A"/>
    <w:rsid w:val="00417619"/>
    <w:rsid w:val="00421BBB"/>
    <w:rsid w:val="00422061"/>
    <w:rsid w:val="004231A8"/>
    <w:rsid w:val="004234AE"/>
    <w:rsid w:val="004253DA"/>
    <w:rsid w:val="004263C6"/>
    <w:rsid w:val="00433151"/>
    <w:rsid w:val="0043375C"/>
    <w:rsid w:val="00434050"/>
    <w:rsid w:val="00434998"/>
    <w:rsid w:val="00434B1B"/>
    <w:rsid w:val="00435EBE"/>
    <w:rsid w:val="00441D4F"/>
    <w:rsid w:val="004421A3"/>
    <w:rsid w:val="00442F70"/>
    <w:rsid w:val="00444729"/>
    <w:rsid w:val="00445F90"/>
    <w:rsid w:val="00447138"/>
    <w:rsid w:val="00447522"/>
    <w:rsid w:val="004513E1"/>
    <w:rsid w:val="004514F7"/>
    <w:rsid w:val="004515D3"/>
    <w:rsid w:val="004521C0"/>
    <w:rsid w:val="004531F6"/>
    <w:rsid w:val="00453751"/>
    <w:rsid w:val="0045456D"/>
    <w:rsid w:val="00455C38"/>
    <w:rsid w:val="004617C1"/>
    <w:rsid w:val="004626CC"/>
    <w:rsid w:val="00464365"/>
    <w:rsid w:val="00464DB4"/>
    <w:rsid w:val="00465383"/>
    <w:rsid w:val="00465ED6"/>
    <w:rsid w:val="00466EAF"/>
    <w:rsid w:val="00466F2A"/>
    <w:rsid w:val="0047043E"/>
    <w:rsid w:val="00470CCC"/>
    <w:rsid w:val="00472E76"/>
    <w:rsid w:val="00472FAE"/>
    <w:rsid w:val="004757E9"/>
    <w:rsid w:val="004766E4"/>
    <w:rsid w:val="00476D3E"/>
    <w:rsid w:val="00480DC7"/>
    <w:rsid w:val="00481167"/>
    <w:rsid w:val="00481BA1"/>
    <w:rsid w:val="00482B3B"/>
    <w:rsid w:val="00482D9F"/>
    <w:rsid w:val="00482EA4"/>
    <w:rsid w:val="00485FA1"/>
    <w:rsid w:val="004861EE"/>
    <w:rsid w:val="0048747B"/>
    <w:rsid w:val="00487817"/>
    <w:rsid w:val="0049055C"/>
    <w:rsid w:val="00492226"/>
    <w:rsid w:val="0049241C"/>
    <w:rsid w:val="00493B7C"/>
    <w:rsid w:val="00493F21"/>
    <w:rsid w:val="00495536"/>
    <w:rsid w:val="00495E94"/>
    <w:rsid w:val="00497391"/>
    <w:rsid w:val="004A0635"/>
    <w:rsid w:val="004A0670"/>
    <w:rsid w:val="004A0D92"/>
    <w:rsid w:val="004A20CA"/>
    <w:rsid w:val="004A2572"/>
    <w:rsid w:val="004A2635"/>
    <w:rsid w:val="004A2CDE"/>
    <w:rsid w:val="004A44BD"/>
    <w:rsid w:val="004A59E2"/>
    <w:rsid w:val="004A5D58"/>
    <w:rsid w:val="004A6280"/>
    <w:rsid w:val="004A6AF7"/>
    <w:rsid w:val="004A7591"/>
    <w:rsid w:val="004B0100"/>
    <w:rsid w:val="004B037B"/>
    <w:rsid w:val="004B3982"/>
    <w:rsid w:val="004B495D"/>
    <w:rsid w:val="004B6666"/>
    <w:rsid w:val="004B6C9E"/>
    <w:rsid w:val="004B777D"/>
    <w:rsid w:val="004C01B4"/>
    <w:rsid w:val="004C0CA7"/>
    <w:rsid w:val="004C11D7"/>
    <w:rsid w:val="004C1C42"/>
    <w:rsid w:val="004C5736"/>
    <w:rsid w:val="004C67B2"/>
    <w:rsid w:val="004D467D"/>
    <w:rsid w:val="004D4FFD"/>
    <w:rsid w:val="004D5570"/>
    <w:rsid w:val="004D5E5F"/>
    <w:rsid w:val="004D69B6"/>
    <w:rsid w:val="004E12AF"/>
    <w:rsid w:val="004E1C4B"/>
    <w:rsid w:val="004E3201"/>
    <w:rsid w:val="004E39D0"/>
    <w:rsid w:val="004E3E25"/>
    <w:rsid w:val="004E4A08"/>
    <w:rsid w:val="004E4C45"/>
    <w:rsid w:val="004E579C"/>
    <w:rsid w:val="004F01AB"/>
    <w:rsid w:val="004F1A9C"/>
    <w:rsid w:val="004F3EE9"/>
    <w:rsid w:val="004F5BC6"/>
    <w:rsid w:val="004F6939"/>
    <w:rsid w:val="004F76E7"/>
    <w:rsid w:val="005003FB"/>
    <w:rsid w:val="00501915"/>
    <w:rsid w:val="00502C34"/>
    <w:rsid w:val="00504B05"/>
    <w:rsid w:val="00506AB3"/>
    <w:rsid w:val="00507A60"/>
    <w:rsid w:val="00510A89"/>
    <w:rsid w:val="0051110F"/>
    <w:rsid w:val="00512389"/>
    <w:rsid w:val="00513D0E"/>
    <w:rsid w:val="00516E78"/>
    <w:rsid w:val="00517D48"/>
    <w:rsid w:val="005226FA"/>
    <w:rsid w:val="00522866"/>
    <w:rsid w:val="005243C7"/>
    <w:rsid w:val="00530FAC"/>
    <w:rsid w:val="00531667"/>
    <w:rsid w:val="005319A1"/>
    <w:rsid w:val="00532F21"/>
    <w:rsid w:val="00533B90"/>
    <w:rsid w:val="00533F94"/>
    <w:rsid w:val="005352AA"/>
    <w:rsid w:val="005353C7"/>
    <w:rsid w:val="00536CC0"/>
    <w:rsid w:val="0053730C"/>
    <w:rsid w:val="00540ADD"/>
    <w:rsid w:val="00541909"/>
    <w:rsid w:val="005429FC"/>
    <w:rsid w:val="0054332E"/>
    <w:rsid w:val="00544B9D"/>
    <w:rsid w:val="00544CEC"/>
    <w:rsid w:val="00545ECA"/>
    <w:rsid w:val="00546B12"/>
    <w:rsid w:val="00546C0B"/>
    <w:rsid w:val="00546CC4"/>
    <w:rsid w:val="00550302"/>
    <w:rsid w:val="00551493"/>
    <w:rsid w:val="00552CA0"/>
    <w:rsid w:val="005536F1"/>
    <w:rsid w:val="00555733"/>
    <w:rsid w:val="00556097"/>
    <w:rsid w:val="00557CCD"/>
    <w:rsid w:val="00562A2C"/>
    <w:rsid w:val="00562E7F"/>
    <w:rsid w:val="00563036"/>
    <w:rsid w:val="00563288"/>
    <w:rsid w:val="005640C4"/>
    <w:rsid w:val="00564592"/>
    <w:rsid w:val="00566231"/>
    <w:rsid w:val="005669FC"/>
    <w:rsid w:val="0056775D"/>
    <w:rsid w:val="00570282"/>
    <w:rsid w:val="005714EE"/>
    <w:rsid w:val="00571636"/>
    <w:rsid w:val="00572A29"/>
    <w:rsid w:val="00572E13"/>
    <w:rsid w:val="00574781"/>
    <w:rsid w:val="00575DC9"/>
    <w:rsid w:val="005807F5"/>
    <w:rsid w:val="0058089C"/>
    <w:rsid w:val="00581BEE"/>
    <w:rsid w:val="00582145"/>
    <w:rsid w:val="00583766"/>
    <w:rsid w:val="005837E5"/>
    <w:rsid w:val="00583FD6"/>
    <w:rsid w:val="00584562"/>
    <w:rsid w:val="00584F1C"/>
    <w:rsid w:val="00585CE2"/>
    <w:rsid w:val="00585D17"/>
    <w:rsid w:val="00587EEB"/>
    <w:rsid w:val="00591F11"/>
    <w:rsid w:val="00592024"/>
    <w:rsid w:val="0059425B"/>
    <w:rsid w:val="00594B4D"/>
    <w:rsid w:val="005965BB"/>
    <w:rsid w:val="005A00C6"/>
    <w:rsid w:val="005A065A"/>
    <w:rsid w:val="005A0FB1"/>
    <w:rsid w:val="005A2486"/>
    <w:rsid w:val="005A293D"/>
    <w:rsid w:val="005A4DFB"/>
    <w:rsid w:val="005A4EAA"/>
    <w:rsid w:val="005A50BF"/>
    <w:rsid w:val="005A547E"/>
    <w:rsid w:val="005A5CE0"/>
    <w:rsid w:val="005A6539"/>
    <w:rsid w:val="005A6E59"/>
    <w:rsid w:val="005A7003"/>
    <w:rsid w:val="005A709C"/>
    <w:rsid w:val="005B004B"/>
    <w:rsid w:val="005B0273"/>
    <w:rsid w:val="005B0AD8"/>
    <w:rsid w:val="005B2146"/>
    <w:rsid w:val="005B2599"/>
    <w:rsid w:val="005B37ED"/>
    <w:rsid w:val="005B4609"/>
    <w:rsid w:val="005B4814"/>
    <w:rsid w:val="005B4FC1"/>
    <w:rsid w:val="005B6613"/>
    <w:rsid w:val="005B6FD8"/>
    <w:rsid w:val="005B7260"/>
    <w:rsid w:val="005C0F62"/>
    <w:rsid w:val="005C1555"/>
    <w:rsid w:val="005C1AEC"/>
    <w:rsid w:val="005C3E81"/>
    <w:rsid w:val="005C5CD4"/>
    <w:rsid w:val="005C5F50"/>
    <w:rsid w:val="005C67AE"/>
    <w:rsid w:val="005C78D3"/>
    <w:rsid w:val="005D05FB"/>
    <w:rsid w:val="005D0890"/>
    <w:rsid w:val="005D0D54"/>
    <w:rsid w:val="005D1560"/>
    <w:rsid w:val="005D3209"/>
    <w:rsid w:val="005D39FE"/>
    <w:rsid w:val="005D4EC6"/>
    <w:rsid w:val="005D567E"/>
    <w:rsid w:val="005D6B1C"/>
    <w:rsid w:val="005D704D"/>
    <w:rsid w:val="005E09ED"/>
    <w:rsid w:val="005E0E5B"/>
    <w:rsid w:val="005E1BE5"/>
    <w:rsid w:val="005E2FB8"/>
    <w:rsid w:val="005E3732"/>
    <w:rsid w:val="005E5BC6"/>
    <w:rsid w:val="005E6401"/>
    <w:rsid w:val="005E7268"/>
    <w:rsid w:val="005E7651"/>
    <w:rsid w:val="005F51FA"/>
    <w:rsid w:val="005F58D3"/>
    <w:rsid w:val="005F5E02"/>
    <w:rsid w:val="005F60AC"/>
    <w:rsid w:val="005F6AC4"/>
    <w:rsid w:val="005F7194"/>
    <w:rsid w:val="006006DB"/>
    <w:rsid w:val="0060139A"/>
    <w:rsid w:val="00601C81"/>
    <w:rsid w:val="00601EF3"/>
    <w:rsid w:val="0060237F"/>
    <w:rsid w:val="006038C9"/>
    <w:rsid w:val="00605B4B"/>
    <w:rsid w:val="00606283"/>
    <w:rsid w:val="006112EB"/>
    <w:rsid w:val="00614B86"/>
    <w:rsid w:val="00614E34"/>
    <w:rsid w:val="00616D0D"/>
    <w:rsid w:val="00617EA4"/>
    <w:rsid w:val="0062219F"/>
    <w:rsid w:val="006235D2"/>
    <w:rsid w:val="0062453B"/>
    <w:rsid w:val="0062457B"/>
    <w:rsid w:val="00624BAD"/>
    <w:rsid w:val="00625395"/>
    <w:rsid w:val="00625AC6"/>
    <w:rsid w:val="00626C78"/>
    <w:rsid w:val="006329E3"/>
    <w:rsid w:val="00632BAA"/>
    <w:rsid w:val="00633F5C"/>
    <w:rsid w:val="006368E1"/>
    <w:rsid w:val="00642D4E"/>
    <w:rsid w:val="00642FF6"/>
    <w:rsid w:val="006431E6"/>
    <w:rsid w:val="0064397E"/>
    <w:rsid w:val="00644936"/>
    <w:rsid w:val="00645EE0"/>
    <w:rsid w:val="0064676B"/>
    <w:rsid w:val="00646949"/>
    <w:rsid w:val="00647AF6"/>
    <w:rsid w:val="006500FD"/>
    <w:rsid w:val="00652BA8"/>
    <w:rsid w:val="00653A17"/>
    <w:rsid w:val="00655BF2"/>
    <w:rsid w:val="00657384"/>
    <w:rsid w:val="00657DAF"/>
    <w:rsid w:val="0066196D"/>
    <w:rsid w:val="00662840"/>
    <w:rsid w:val="00663C3C"/>
    <w:rsid w:val="0066693B"/>
    <w:rsid w:val="006669C8"/>
    <w:rsid w:val="00667A6A"/>
    <w:rsid w:val="00670440"/>
    <w:rsid w:val="00670D2C"/>
    <w:rsid w:val="006714D8"/>
    <w:rsid w:val="0067153C"/>
    <w:rsid w:val="00671F77"/>
    <w:rsid w:val="00673C75"/>
    <w:rsid w:val="00675D7B"/>
    <w:rsid w:val="00676DCA"/>
    <w:rsid w:val="0067796A"/>
    <w:rsid w:val="00677CE2"/>
    <w:rsid w:val="006805CE"/>
    <w:rsid w:val="0068171C"/>
    <w:rsid w:val="006843F8"/>
    <w:rsid w:val="00685776"/>
    <w:rsid w:val="006858C3"/>
    <w:rsid w:val="00686EC9"/>
    <w:rsid w:val="006877C5"/>
    <w:rsid w:val="006906F7"/>
    <w:rsid w:val="00690FED"/>
    <w:rsid w:val="00693D30"/>
    <w:rsid w:val="00695112"/>
    <w:rsid w:val="006967C8"/>
    <w:rsid w:val="00696A6F"/>
    <w:rsid w:val="006A0F3C"/>
    <w:rsid w:val="006A1EF9"/>
    <w:rsid w:val="006A31DD"/>
    <w:rsid w:val="006A3646"/>
    <w:rsid w:val="006A3B6A"/>
    <w:rsid w:val="006A4DE0"/>
    <w:rsid w:val="006A526B"/>
    <w:rsid w:val="006A5CFE"/>
    <w:rsid w:val="006A5E79"/>
    <w:rsid w:val="006A606F"/>
    <w:rsid w:val="006B4171"/>
    <w:rsid w:val="006B58A1"/>
    <w:rsid w:val="006B5E3A"/>
    <w:rsid w:val="006C010A"/>
    <w:rsid w:val="006C139E"/>
    <w:rsid w:val="006C1DF9"/>
    <w:rsid w:val="006C3322"/>
    <w:rsid w:val="006C42D9"/>
    <w:rsid w:val="006C4391"/>
    <w:rsid w:val="006C49C6"/>
    <w:rsid w:val="006C5103"/>
    <w:rsid w:val="006C5AA8"/>
    <w:rsid w:val="006C6E30"/>
    <w:rsid w:val="006D148D"/>
    <w:rsid w:val="006D185E"/>
    <w:rsid w:val="006D20A7"/>
    <w:rsid w:val="006D25D4"/>
    <w:rsid w:val="006D273F"/>
    <w:rsid w:val="006D35BE"/>
    <w:rsid w:val="006D3947"/>
    <w:rsid w:val="006D4029"/>
    <w:rsid w:val="006D6E17"/>
    <w:rsid w:val="006D6F6D"/>
    <w:rsid w:val="006E0D94"/>
    <w:rsid w:val="006E38EB"/>
    <w:rsid w:val="006E3B93"/>
    <w:rsid w:val="006E69EF"/>
    <w:rsid w:val="006E6B2F"/>
    <w:rsid w:val="006E6E42"/>
    <w:rsid w:val="006E7262"/>
    <w:rsid w:val="006E7A64"/>
    <w:rsid w:val="006F00B9"/>
    <w:rsid w:val="006F4C77"/>
    <w:rsid w:val="006F4F11"/>
    <w:rsid w:val="006F6CE4"/>
    <w:rsid w:val="006F7D68"/>
    <w:rsid w:val="0070188B"/>
    <w:rsid w:val="00702244"/>
    <w:rsid w:val="00702777"/>
    <w:rsid w:val="007029A5"/>
    <w:rsid w:val="007033B7"/>
    <w:rsid w:val="00704AD4"/>
    <w:rsid w:val="00704CF2"/>
    <w:rsid w:val="00706241"/>
    <w:rsid w:val="00707183"/>
    <w:rsid w:val="00710CFF"/>
    <w:rsid w:val="00711609"/>
    <w:rsid w:val="00711769"/>
    <w:rsid w:val="00712AD5"/>
    <w:rsid w:val="00713E5C"/>
    <w:rsid w:val="00714238"/>
    <w:rsid w:val="007153FC"/>
    <w:rsid w:val="00716C3D"/>
    <w:rsid w:val="00720928"/>
    <w:rsid w:val="0072107A"/>
    <w:rsid w:val="00722B63"/>
    <w:rsid w:val="00725ADE"/>
    <w:rsid w:val="0072752E"/>
    <w:rsid w:val="00727F09"/>
    <w:rsid w:val="00730E6F"/>
    <w:rsid w:val="007324E5"/>
    <w:rsid w:val="00733312"/>
    <w:rsid w:val="007340D1"/>
    <w:rsid w:val="007364B1"/>
    <w:rsid w:val="00737B8A"/>
    <w:rsid w:val="00740C9E"/>
    <w:rsid w:val="00742668"/>
    <w:rsid w:val="00743AB4"/>
    <w:rsid w:val="007458D2"/>
    <w:rsid w:val="00745B69"/>
    <w:rsid w:val="00746F7E"/>
    <w:rsid w:val="00746FB7"/>
    <w:rsid w:val="00747657"/>
    <w:rsid w:val="007504C7"/>
    <w:rsid w:val="0075476B"/>
    <w:rsid w:val="00754AAB"/>
    <w:rsid w:val="00754E3C"/>
    <w:rsid w:val="00755BE7"/>
    <w:rsid w:val="0075643F"/>
    <w:rsid w:val="00760013"/>
    <w:rsid w:val="007603EF"/>
    <w:rsid w:val="00760BBE"/>
    <w:rsid w:val="00761A7D"/>
    <w:rsid w:val="0076228C"/>
    <w:rsid w:val="0076239D"/>
    <w:rsid w:val="00762E7A"/>
    <w:rsid w:val="00765116"/>
    <w:rsid w:val="007659CA"/>
    <w:rsid w:val="00770126"/>
    <w:rsid w:val="00773B66"/>
    <w:rsid w:val="00773C49"/>
    <w:rsid w:val="00774BDD"/>
    <w:rsid w:val="00775BE9"/>
    <w:rsid w:val="00776510"/>
    <w:rsid w:val="007771E0"/>
    <w:rsid w:val="007771EB"/>
    <w:rsid w:val="00782E06"/>
    <w:rsid w:val="00783259"/>
    <w:rsid w:val="00783584"/>
    <w:rsid w:val="007836A1"/>
    <w:rsid w:val="007844DD"/>
    <w:rsid w:val="00785971"/>
    <w:rsid w:val="007869B8"/>
    <w:rsid w:val="00786EE7"/>
    <w:rsid w:val="00787F74"/>
    <w:rsid w:val="0079003A"/>
    <w:rsid w:val="0079032E"/>
    <w:rsid w:val="00791B92"/>
    <w:rsid w:val="00791DB5"/>
    <w:rsid w:val="007921EB"/>
    <w:rsid w:val="0079290C"/>
    <w:rsid w:val="0079382D"/>
    <w:rsid w:val="00794FB0"/>
    <w:rsid w:val="0079544A"/>
    <w:rsid w:val="00795DC2"/>
    <w:rsid w:val="00797F31"/>
    <w:rsid w:val="007A01A5"/>
    <w:rsid w:val="007A104F"/>
    <w:rsid w:val="007A1BE4"/>
    <w:rsid w:val="007A202D"/>
    <w:rsid w:val="007A3361"/>
    <w:rsid w:val="007A498A"/>
    <w:rsid w:val="007A594D"/>
    <w:rsid w:val="007A75DC"/>
    <w:rsid w:val="007A7E25"/>
    <w:rsid w:val="007B0BF5"/>
    <w:rsid w:val="007B0C86"/>
    <w:rsid w:val="007B0FB6"/>
    <w:rsid w:val="007B137B"/>
    <w:rsid w:val="007B724A"/>
    <w:rsid w:val="007B7ADA"/>
    <w:rsid w:val="007B7CE2"/>
    <w:rsid w:val="007C14B2"/>
    <w:rsid w:val="007C4597"/>
    <w:rsid w:val="007C4F2E"/>
    <w:rsid w:val="007C5B27"/>
    <w:rsid w:val="007D3149"/>
    <w:rsid w:val="007E2628"/>
    <w:rsid w:val="007E2A16"/>
    <w:rsid w:val="007E3B65"/>
    <w:rsid w:val="007E4B96"/>
    <w:rsid w:val="007E6E7A"/>
    <w:rsid w:val="007E7C87"/>
    <w:rsid w:val="007F0E1F"/>
    <w:rsid w:val="007F1E01"/>
    <w:rsid w:val="007F3DAC"/>
    <w:rsid w:val="007F3E99"/>
    <w:rsid w:val="007F3FEC"/>
    <w:rsid w:val="007F5C36"/>
    <w:rsid w:val="007F73FF"/>
    <w:rsid w:val="007F7471"/>
    <w:rsid w:val="00800627"/>
    <w:rsid w:val="00800952"/>
    <w:rsid w:val="00801312"/>
    <w:rsid w:val="00801DB9"/>
    <w:rsid w:val="00801E0B"/>
    <w:rsid w:val="00805BEE"/>
    <w:rsid w:val="00813B2E"/>
    <w:rsid w:val="00816E22"/>
    <w:rsid w:val="00817987"/>
    <w:rsid w:val="0082028F"/>
    <w:rsid w:val="00821554"/>
    <w:rsid w:val="00822071"/>
    <w:rsid w:val="008232B0"/>
    <w:rsid w:val="008245AF"/>
    <w:rsid w:val="00824A2C"/>
    <w:rsid w:val="008268D2"/>
    <w:rsid w:val="008305E9"/>
    <w:rsid w:val="008307B0"/>
    <w:rsid w:val="00831F39"/>
    <w:rsid w:val="0083291A"/>
    <w:rsid w:val="00832FE4"/>
    <w:rsid w:val="00833E4A"/>
    <w:rsid w:val="008344F8"/>
    <w:rsid w:val="008351ED"/>
    <w:rsid w:val="00837790"/>
    <w:rsid w:val="00837AA1"/>
    <w:rsid w:val="00840671"/>
    <w:rsid w:val="008410B5"/>
    <w:rsid w:val="00841394"/>
    <w:rsid w:val="00842739"/>
    <w:rsid w:val="008429E1"/>
    <w:rsid w:val="00842FEE"/>
    <w:rsid w:val="008438B0"/>
    <w:rsid w:val="00843FDD"/>
    <w:rsid w:val="00845053"/>
    <w:rsid w:val="00846395"/>
    <w:rsid w:val="008467B1"/>
    <w:rsid w:val="00846868"/>
    <w:rsid w:val="00847984"/>
    <w:rsid w:val="008501BB"/>
    <w:rsid w:val="008508CA"/>
    <w:rsid w:val="00850BA0"/>
    <w:rsid w:val="00851B9E"/>
    <w:rsid w:val="0085268C"/>
    <w:rsid w:val="00854329"/>
    <w:rsid w:val="00856034"/>
    <w:rsid w:val="008576DB"/>
    <w:rsid w:val="00860280"/>
    <w:rsid w:val="00860C74"/>
    <w:rsid w:val="00860DA2"/>
    <w:rsid w:val="00861396"/>
    <w:rsid w:val="008643E3"/>
    <w:rsid w:val="00864BB6"/>
    <w:rsid w:val="00864C5B"/>
    <w:rsid w:val="00866C23"/>
    <w:rsid w:val="00866D47"/>
    <w:rsid w:val="00866FE1"/>
    <w:rsid w:val="008674EE"/>
    <w:rsid w:val="0086782A"/>
    <w:rsid w:val="00870BCB"/>
    <w:rsid w:val="008718E4"/>
    <w:rsid w:val="00871F06"/>
    <w:rsid w:val="00873B88"/>
    <w:rsid w:val="00873FEC"/>
    <w:rsid w:val="00874483"/>
    <w:rsid w:val="00877B54"/>
    <w:rsid w:val="00880850"/>
    <w:rsid w:val="00883711"/>
    <w:rsid w:val="00883B3F"/>
    <w:rsid w:val="008849A7"/>
    <w:rsid w:val="00884EF4"/>
    <w:rsid w:val="00885B9D"/>
    <w:rsid w:val="00886027"/>
    <w:rsid w:val="00887D42"/>
    <w:rsid w:val="00890275"/>
    <w:rsid w:val="00894CD3"/>
    <w:rsid w:val="00895638"/>
    <w:rsid w:val="00895B10"/>
    <w:rsid w:val="008A028E"/>
    <w:rsid w:val="008A02E9"/>
    <w:rsid w:val="008A0921"/>
    <w:rsid w:val="008A183E"/>
    <w:rsid w:val="008A1BC4"/>
    <w:rsid w:val="008A1CC0"/>
    <w:rsid w:val="008A4093"/>
    <w:rsid w:val="008A5145"/>
    <w:rsid w:val="008A6F4C"/>
    <w:rsid w:val="008A7F2B"/>
    <w:rsid w:val="008B2904"/>
    <w:rsid w:val="008B5D1A"/>
    <w:rsid w:val="008B711A"/>
    <w:rsid w:val="008B7A93"/>
    <w:rsid w:val="008B7CFE"/>
    <w:rsid w:val="008C06AB"/>
    <w:rsid w:val="008C0B01"/>
    <w:rsid w:val="008C1597"/>
    <w:rsid w:val="008C19C5"/>
    <w:rsid w:val="008C1CFD"/>
    <w:rsid w:val="008C22E3"/>
    <w:rsid w:val="008C2A71"/>
    <w:rsid w:val="008C55CE"/>
    <w:rsid w:val="008C7C0E"/>
    <w:rsid w:val="008D1F95"/>
    <w:rsid w:val="008D315A"/>
    <w:rsid w:val="008D46AA"/>
    <w:rsid w:val="008D482F"/>
    <w:rsid w:val="008D4DA9"/>
    <w:rsid w:val="008D547E"/>
    <w:rsid w:val="008D61E3"/>
    <w:rsid w:val="008E081A"/>
    <w:rsid w:val="008E117A"/>
    <w:rsid w:val="008E24E4"/>
    <w:rsid w:val="008E2A4D"/>
    <w:rsid w:val="008E382D"/>
    <w:rsid w:val="008E3F5E"/>
    <w:rsid w:val="008E472B"/>
    <w:rsid w:val="008E567A"/>
    <w:rsid w:val="008E7509"/>
    <w:rsid w:val="008F1A12"/>
    <w:rsid w:val="008F242A"/>
    <w:rsid w:val="008F3B5C"/>
    <w:rsid w:val="008F47F9"/>
    <w:rsid w:val="008F4A8E"/>
    <w:rsid w:val="008F4BCD"/>
    <w:rsid w:val="008F55F5"/>
    <w:rsid w:val="008F58F4"/>
    <w:rsid w:val="008F6338"/>
    <w:rsid w:val="008F6457"/>
    <w:rsid w:val="008F7076"/>
    <w:rsid w:val="008F7FF1"/>
    <w:rsid w:val="00901325"/>
    <w:rsid w:val="0090251C"/>
    <w:rsid w:val="00905507"/>
    <w:rsid w:val="009056D0"/>
    <w:rsid w:val="0090599C"/>
    <w:rsid w:val="00905ED3"/>
    <w:rsid w:val="0090753D"/>
    <w:rsid w:val="00907683"/>
    <w:rsid w:val="009119FA"/>
    <w:rsid w:val="00911F81"/>
    <w:rsid w:val="00913F23"/>
    <w:rsid w:val="00914F4A"/>
    <w:rsid w:val="0091519F"/>
    <w:rsid w:val="009164C9"/>
    <w:rsid w:val="00916969"/>
    <w:rsid w:val="00916ED4"/>
    <w:rsid w:val="00920394"/>
    <w:rsid w:val="00921C3F"/>
    <w:rsid w:val="00921F96"/>
    <w:rsid w:val="009222A1"/>
    <w:rsid w:val="0092409B"/>
    <w:rsid w:val="00924625"/>
    <w:rsid w:val="0092564B"/>
    <w:rsid w:val="009266C0"/>
    <w:rsid w:val="00931100"/>
    <w:rsid w:val="00931455"/>
    <w:rsid w:val="00931B05"/>
    <w:rsid w:val="0093230A"/>
    <w:rsid w:val="00933103"/>
    <w:rsid w:val="009333E3"/>
    <w:rsid w:val="00933B4E"/>
    <w:rsid w:val="00935E94"/>
    <w:rsid w:val="009361E0"/>
    <w:rsid w:val="0093635C"/>
    <w:rsid w:val="009400E1"/>
    <w:rsid w:val="00940BA8"/>
    <w:rsid w:val="00942EA9"/>
    <w:rsid w:val="00942EC2"/>
    <w:rsid w:val="00943D22"/>
    <w:rsid w:val="009450F3"/>
    <w:rsid w:val="009465A3"/>
    <w:rsid w:val="00947A20"/>
    <w:rsid w:val="0095017F"/>
    <w:rsid w:val="00950630"/>
    <w:rsid w:val="009512D0"/>
    <w:rsid w:val="00951B3B"/>
    <w:rsid w:val="0095234B"/>
    <w:rsid w:val="009529A7"/>
    <w:rsid w:val="009545BA"/>
    <w:rsid w:val="0095462C"/>
    <w:rsid w:val="00960475"/>
    <w:rsid w:val="00960AC3"/>
    <w:rsid w:val="00962EA6"/>
    <w:rsid w:val="00964ED9"/>
    <w:rsid w:val="00965912"/>
    <w:rsid w:val="009664DC"/>
    <w:rsid w:val="00966A34"/>
    <w:rsid w:val="00966D7D"/>
    <w:rsid w:val="00967D43"/>
    <w:rsid w:val="00970A4F"/>
    <w:rsid w:val="0097136C"/>
    <w:rsid w:val="00971CE5"/>
    <w:rsid w:val="00971D78"/>
    <w:rsid w:val="00973618"/>
    <w:rsid w:val="0097368A"/>
    <w:rsid w:val="00973EF0"/>
    <w:rsid w:val="0097504B"/>
    <w:rsid w:val="00976D71"/>
    <w:rsid w:val="00976F80"/>
    <w:rsid w:val="009776C3"/>
    <w:rsid w:val="0097786B"/>
    <w:rsid w:val="009809A8"/>
    <w:rsid w:val="00983D12"/>
    <w:rsid w:val="00983F8B"/>
    <w:rsid w:val="00983FDB"/>
    <w:rsid w:val="009857D0"/>
    <w:rsid w:val="00985F60"/>
    <w:rsid w:val="00991272"/>
    <w:rsid w:val="00991FC3"/>
    <w:rsid w:val="00994CD5"/>
    <w:rsid w:val="009959B8"/>
    <w:rsid w:val="00996DDF"/>
    <w:rsid w:val="00997DE3"/>
    <w:rsid w:val="009A0373"/>
    <w:rsid w:val="009A266E"/>
    <w:rsid w:val="009A5BE1"/>
    <w:rsid w:val="009A6ADF"/>
    <w:rsid w:val="009A7306"/>
    <w:rsid w:val="009B001B"/>
    <w:rsid w:val="009B0CC6"/>
    <w:rsid w:val="009B45D1"/>
    <w:rsid w:val="009B468D"/>
    <w:rsid w:val="009B4F26"/>
    <w:rsid w:val="009B5594"/>
    <w:rsid w:val="009B5980"/>
    <w:rsid w:val="009B5E83"/>
    <w:rsid w:val="009B787C"/>
    <w:rsid w:val="009C3569"/>
    <w:rsid w:val="009C4F8C"/>
    <w:rsid w:val="009C5A4D"/>
    <w:rsid w:val="009C700C"/>
    <w:rsid w:val="009C7ADA"/>
    <w:rsid w:val="009D047D"/>
    <w:rsid w:val="009D1B24"/>
    <w:rsid w:val="009D398D"/>
    <w:rsid w:val="009D3BF5"/>
    <w:rsid w:val="009D75A2"/>
    <w:rsid w:val="009E0882"/>
    <w:rsid w:val="009E105D"/>
    <w:rsid w:val="009E1410"/>
    <w:rsid w:val="009E2045"/>
    <w:rsid w:val="009E256C"/>
    <w:rsid w:val="009E2A07"/>
    <w:rsid w:val="009E39C8"/>
    <w:rsid w:val="009E58A2"/>
    <w:rsid w:val="009E68A3"/>
    <w:rsid w:val="009E6EC1"/>
    <w:rsid w:val="009E6EDA"/>
    <w:rsid w:val="009E7FE1"/>
    <w:rsid w:val="009F03E6"/>
    <w:rsid w:val="009F0C07"/>
    <w:rsid w:val="009F0C9D"/>
    <w:rsid w:val="009F18F1"/>
    <w:rsid w:val="009F1BAC"/>
    <w:rsid w:val="009F2C9A"/>
    <w:rsid w:val="009F395C"/>
    <w:rsid w:val="009F4466"/>
    <w:rsid w:val="009F691B"/>
    <w:rsid w:val="009F7494"/>
    <w:rsid w:val="009F7C23"/>
    <w:rsid w:val="00A01690"/>
    <w:rsid w:val="00A04FF6"/>
    <w:rsid w:val="00A069B2"/>
    <w:rsid w:val="00A06D68"/>
    <w:rsid w:val="00A076AC"/>
    <w:rsid w:val="00A122D7"/>
    <w:rsid w:val="00A1238E"/>
    <w:rsid w:val="00A1416A"/>
    <w:rsid w:val="00A14A7F"/>
    <w:rsid w:val="00A14CC6"/>
    <w:rsid w:val="00A154B4"/>
    <w:rsid w:val="00A16FC9"/>
    <w:rsid w:val="00A17911"/>
    <w:rsid w:val="00A203DC"/>
    <w:rsid w:val="00A206A4"/>
    <w:rsid w:val="00A213B6"/>
    <w:rsid w:val="00A21635"/>
    <w:rsid w:val="00A2189E"/>
    <w:rsid w:val="00A23935"/>
    <w:rsid w:val="00A30686"/>
    <w:rsid w:val="00A308FD"/>
    <w:rsid w:val="00A3115C"/>
    <w:rsid w:val="00A32ADC"/>
    <w:rsid w:val="00A347A8"/>
    <w:rsid w:val="00A36F20"/>
    <w:rsid w:val="00A370C6"/>
    <w:rsid w:val="00A3736C"/>
    <w:rsid w:val="00A37595"/>
    <w:rsid w:val="00A37CFA"/>
    <w:rsid w:val="00A40067"/>
    <w:rsid w:val="00A411FB"/>
    <w:rsid w:val="00A42A13"/>
    <w:rsid w:val="00A4385B"/>
    <w:rsid w:val="00A438B2"/>
    <w:rsid w:val="00A43E22"/>
    <w:rsid w:val="00A43E24"/>
    <w:rsid w:val="00A50545"/>
    <w:rsid w:val="00A52930"/>
    <w:rsid w:val="00A52BDE"/>
    <w:rsid w:val="00A55067"/>
    <w:rsid w:val="00A570CA"/>
    <w:rsid w:val="00A57FB2"/>
    <w:rsid w:val="00A6087D"/>
    <w:rsid w:val="00A61878"/>
    <w:rsid w:val="00A618CA"/>
    <w:rsid w:val="00A620EA"/>
    <w:rsid w:val="00A64767"/>
    <w:rsid w:val="00A64999"/>
    <w:rsid w:val="00A64A1F"/>
    <w:rsid w:val="00A64B79"/>
    <w:rsid w:val="00A65CC8"/>
    <w:rsid w:val="00A6757C"/>
    <w:rsid w:val="00A71665"/>
    <w:rsid w:val="00A71F12"/>
    <w:rsid w:val="00A723C3"/>
    <w:rsid w:val="00A73EFD"/>
    <w:rsid w:val="00A7591F"/>
    <w:rsid w:val="00A760C8"/>
    <w:rsid w:val="00A763AC"/>
    <w:rsid w:val="00A774E4"/>
    <w:rsid w:val="00A8010E"/>
    <w:rsid w:val="00A80F8B"/>
    <w:rsid w:val="00A821B6"/>
    <w:rsid w:val="00A840E9"/>
    <w:rsid w:val="00A8423B"/>
    <w:rsid w:val="00A8629B"/>
    <w:rsid w:val="00A86996"/>
    <w:rsid w:val="00A86FEA"/>
    <w:rsid w:val="00A87ABC"/>
    <w:rsid w:val="00A87C08"/>
    <w:rsid w:val="00A902A1"/>
    <w:rsid w:val="00A904DD"/>
    <w:rsid w:val="00A9142E"/>
    <w:rsid w:val="00A91DE8"/>
    <w:rsid w:val="00A92E94"/>
    <w:rsid w:val="00A936E0"/>
    <w:rsid w:val="00A96C83"/>
    <w:rsid w:val="00A97096"/>
    <w:rsid w:val="00A97250"/>
    <w:rsid w:val="00A97848"/>
    <w:rsid w:val="00AA094A"/>
    <w:rsid w:val="00AA36F9"/>
    <w:rsid w:val="00AA51E2"/>
    <w:rsid w:val="00AA520D"/>
    <w:rsid w:val="00AA59DC"/>
    <w:rsid w:val="00AA7A5B"/>
    <w:rsid w:val="00AB147B"/>
    <w:rsid w:val="00AB1586"/>
    <w:rsid w:val="00AB1A26"/>
    <w:rsid w:val="00AB58B2"/>
    <w:rsid w:val="00AB6309"/>
    <w:rsid w:val="00AB63BE"/>
    <w:rsid w:val="00AB6459"/>
    <w:rsid w:val="00AB6BBA"/>
    <w:rsid w:val="00AB74D6"/>
    <w:rsid w:val="00AB7544"/>
    <w:rsid w:val="00AC1B2C"/>
    <w:rsid w:val="00AC2818"/>
    <w:rsid w:val="00AC2CBA"/>
    <w:rsid w:val="00AC4101"/>
    <w:rsid w:val="00AC4E3D"/>
    <w:rsid w:val="00AC5F2C"/>
    <w:rsid w:val="00AC6AB0"/>
    <w:rsid w:val="00AC77C1"/>
    <w:rsid w:val="00AC791E"/>
    <w:rsid w:val="00AD0975"/>
    <w:rsid w:val="00AD3E95"/>
    <w:rsid w:val="00AD4BA1"/>
    <w:rsid w:val="00AD7B11"/>
    <w:rsid w:val="00AE02F3"/>
    <w:rsid w:val="00AE10DD"/>
    <w:rsid w:val="00AE18DC"/>
    <w:rsid w:val="00AE1A5C"/>
    <w:rsid w:val="00AE2127"/>
    <w:rsid w:val="00AE3028"/>
    <w:rsid w:val="00AE31FE"/>
    <w:rsid w:val="00AE3BAD"/>
    <w:rsid w:val="00AE5792"/>
    <w:rsid w:val="00AE5C6C"/>
    <w:rsid w:val="00AF06C6"/>
    <w:rsid w:val="00AF0B49"/>
    <w:rsid w:val="00AF22A8"/>
    <w:rsid w:val="00AF2D82"/>
    <w:rsid w:val="00AF4D1B"/>
    <w:rsid w:val="00AF538A"/>
    <w:rsid w:val="00AF67DA"/>
    <w:rsid w:val="00AF6CDB"/>
    <w:rsid w:val="00B022A8"/>
    <w:rsid w:val="00B02B07"/>
    <w:rsid w:val="00B02CD7"/>
    <w:rsid w:val="00B02DEA"/>
    <w:rsid w:val="00B03CA3"/>
    <w:rsid w:val="00B03DA6"/>
    <w:rsid w:val="00B042BF"/>
    <w:rsid w:val="00B04AF6"/>
    <w:rsid w:val="00B04FFC"/>
    <w:rsid w:val="00B06490"/>
    <w:rsid w:val="00B068E7"/>
    <w:rsid w:val="00B0768C"/>
    <w:rsid w:val="00B07FE7"/>
    <w:rsid w:val="00B10FEA"/>
    <w:rsid w:val="00B12ECD"/>
    <w:rsid w:val="00B131DA"/>
    <w:rsid w:val="00B1378F"/>
    <w:rsid w:val="00B13C88"/>
    <w:rsid w:val="00B146C2"/>
    <w:rsid w:val="00B209D3"/>
    <w:rsid w:val="00B226CC"/>
    <w:rsid w:val="00B230AE"/>
    <w:rsid w:val="00B239C9"/>
    <w:rsid w:val="00B23C20"/>
    <w:rsid w:val="00B25515"/>
    <w:rsid w:val="00B26EAF"/>
    <w:rsid w:val="00B27B7B"/>
    <w:rsid w:val="00B34138"/>
    <w:rsid w:val="00B34AB6"/>
    <w:rsid w:val="00B35397"/>
    <w:rsid w:val="00B37DD7"/>
    <w:rsid w:val="00B40121"/>
    <w:rsid w:val="00B41D0D"/>
    <w:rsid w:val="00B429E8"/>
    <w:rsid w:val="00B45C20"/>
    <w:rsid w:val="00B45FA8"/>
    <w:rsid w:val="00B45FDE"/>
    <w:rsid w:val="00B46754"/>
    <w:rsid w:val="00B47E83"/>
    <w:rsid w:val="00B53D73"/>
    <w:rsid w:val="00B55943"/>
    <w:rsid w:val="00B55AC2"/>
    <w:rsid w:val="00B55DCD"/>
    <w:rsid w:val="00B567EA"/>
    <w:rsid w:val="00B56939"/>
    <w:rsid w:val="00B57458"/>
    <w:rsid w:val="00B57555"/>
    <w:rsid w:val="00B6066D"/>
    <w:rsid w:val="00B627CE"/>
    <w:rsid w:val="00B63441"/>
    <w:rsid w:val="00B64814"/>
    <w:rsid w:val="00B64965"/>
    <w:rsid w:val="00B6772E"/>
    <w:rsid w:val="00B67DE3"/>
    <w:rsid w:val="00B704F7"/>
    <w:rsid w:val="00B749B4"/>
    <w:rsid w:val="00B76780"/>
    <w:rsid w:val="00B76C9D"/>
    <w:rsid w:val="00B772D1"/>
    <w:rsid w:val="00B77ADF"/>
    <w:rsid w:val="00B8096C"/>
    <w:rsid w:val="00B809D5"/>
    <w:rsid w:val="00B84F45"/>
    <w:rsid w:val="00B87F8E"/>
    <w:rsid w:val="00B90E92"/>
    <w:rsid w:val="00B93485"/>
    <w:rsid w:val="00B93FFE"/>
    <w:rsid w:val="00B94785"/>
    <w:rsid w:val="00B95247"/>
    <w:rsid w:val="00B95447"/>
    <w:rsid w:val="00B95851"/>
    <w:rsid w:val="00B975AD"/>
    <w:rsid w:val="00BA0189"/>
    <w:rsid w:val="00BA492D"/>
    <w:rsid w:val="00BA4BE5"/>
    <w:rsid w:val="00BA5D41"/>
    <w:rsid w:val="00BA6D28"/>
    <w:rsid w:val="00BB1A32"/>
    <w:rsid w:val="00BB1EE0"/>
    <w:rsid w:val="00BB50B6"/>
    <w:rsid w:val="00BB6662"/>
    <w:rsid w:val="00BB6890"/>
    <w:rsid w:val="00BC0A50"/>
    <w:rsid w:val="00BC11B8"/>
    <w:rsid w:val="00BC21EE"/>
    <w:rsid w:val="00BC261B"/>
    <w:rsid w:val="00BC44A3"/>
    <w:rsid w:val="00BC4E8F"/>
    <w:rsid w:val="00BC6DE2"/>
    <w:rsid w:val="00BC7F42"/>
    <w:rsid w:val="00BD02B6"/>
    <w:rsid w:val="00BD08F2"/>
    <w:rsid w:val="00BD0C9E"/>
    <w:rsid w:val="00BD3392"/>
    <w:rsid w:val="00BD3480"/>
    <w:rsid w:val="00BD3C6E"/>
    <w:rsid w:val="00BD65B0"/>
    <w:rsid w:val="00BE0226"/>
    <w:rsid w:val="00BE0F97"/>
    <w:rsid w:val="00BE6173"/>
    <w:rsid w:val="00BE7E01"/>
    <w:rsid w:val="00BF1927"/>
    <w:rsid w:val="00BF2319"/>
    <w:rsid w:val="00BF2537"/>
    <w:rsid w:val="00BF25A6"/>
    <w:rsid w:val="00BF2A72"/>
    <w:rsid w:val="00BF2B32"/>
    <w:rsid w:val="00BF52F7"/>
    <w:rsid w:val="00BF53D0"/>
    <w:rsid w:val="00BF5766"/>
    <w:rsid w:val="00BF57DF"/>
    <w:rsid w:val="00BF6CD2"/>
    <w:rsid w:val="00BF71B4"/>
    <w:rsid w:val="00BF7710"/>
    <w:rsid w:val="00C01153"/>
    <w:rsid w:val="00C01557"/>
    <w:rsid w:val="00C029BD"/>
    <w:rsid w:val="00C03EBE"/>
    <w:rsid w:val="00C07595"/>
    <w:rsid w:val="00C07B8B"/>
    <w:rsid w:val="00C07F70"/>
    <w:rsid w:val="00C07FEB"/>
    <w:rsid w:val="00C11381"/>
    <w:rsid w:val="00C13373"/>
    <w:rsid w:val="00C151FA"/>
    <w:rsid w:val="00C16DEF"/>
    <w:rsid w:val="00C201F8"/>
    <w:rsid w:val="00C2048E"/>
    <w:rsid w:val="00C24440"/>
    <w:rsid w:val="00C2457E"/>
    <w:rsid w:val="00C24815"/>
    <w:rsid w:val="00C24919"/>
    <w:rsid w:val="00C24B8C"/>
    <w:rsid w:val="00C25262"/>
    <w:rsid w:val="00C25AD5"/>
    <w:rsid w:val="00C25CC1"/>
    <w:rsid w:val="00C25FEE"/>
    <w:rsid w:val="00C2642C"/>
    <w:rsid w:val="00C26C56"/>
    <w:rsid w:val="00C26E14"/>
    <w:rsid w:val="00C3352C"/>
    <w:rsid w:val="00C33ABC"/>
    <w:rsid w:val="00C35509"/>
    <w:rsid w:val="00C35D9E"/>
    <w:rsid w:val="00C41033"/>
    <w:rsid w:val="00C42F23"/>
    <w:rsid w:val="00C4331E"/>
    <w:rsid w:val="00C43BD5"/>
    <w:rsid w:val="00C44596"/>
    <w:rsid w:val="00C466E4"/>
    <w:rsid w:val="00C50260"/>
    <w:rsid w:val="00C50703"/>
    <w:rsid w:val="00C511ED"/>
    <w:rsid w:val="00C5497F"/>
    <w:rsid w:val="00C56BBC"/>
    <w:rsid w:val="00C61AC7"/>
    <w:rsid w:val="00C61D4B"/>
    <w:rsid w:val="00C63F30"/>
    <w:rsid w:val="00C65F9A"/>
    <w:rsid w:val="00C664AF"/>
    <w:rsid w:val="00C70234"/>
    <w:rsid w:val="00C7070B"/>
    <w:rsid w:val="00C71D9B"/>
    <w:rsid w:val="00C71FD6"/>
    <w:rsid w:val="00C74357"/>
    <w:rsid w:val="00C75E2C"/>
    <w:rsid w:val="00C8060A"/>
    <w:rsid w:val="00C861CF"/>
    <w:rsid w:val="00C86280"/>
    <w:rsid w:val="00C87831"/>
    <w:rsid w:val="00C87832"/>
    <w:rsid w:val="00C93CE2"/>
    <w:rsid w:val="00C9537E"/>
    <w:rsid w:val="00C9647C"/>
    <w:rsid w:val="00C965E9"/>
    <w:rsid w:val="00C97B80"/>
    <w:rsid w:val="00CA0045"/>
    <w:rsid w:val="00CA1037"/>
    <w:rsid w:val="00CA134B"/>
    <w:rsid w:val="00CA4A99"/>
    <w:rsid w:val="00CA4E9A"/>
    <w:rsid w:val="00CA5CFF"/>
    <w:rsid w:val="00CB07E6"/>
    <w:rsid w:val="00CB11B1"/>
    <w:rsid w:val="00CB1BD2"/>
    <w:rsid w:val="00CB3458"/>
    <w:rsid w:val="00CB38B8"/>
    <w:rsid w:val="00CB39B9"/>
    <w:rsid w:val="00CB39DC"/>
    <w:rsid w:val="00CB3A97"/>
    <w:rsid w:val="00CB4362"/>
    <w:rsid w:val="00CB7B26"/>
    <w:rsid w:val="00CC141A"/>
    <w:rsid w:val="00CC1B58"/>
    <w:rsid w:val="00CC227F"/>
    <w:rsid w:val="00CC4BCA"/>
    <w:rsid w:val="00CC4EC6"/>
    <w:rsid w:val="00CC7CC7"/>
    <w:rsid w:val="00CD1107"/>
    <w:rsid w:val="00CD128E"/>
    <w:rsid w:val="00CD3041"/>
    <w:rsid w:val="00CD443D"/>
    <w:rsid w:val="00CD563C"/>
    <w:rsid w:val="00CD65FB"/>
    <w:rsid w:val="00CD7E0F"/>
    <w:rsid w:val="00CE015B"/>
    <w:rsid w:val="00CE02BC"/>
    <w:rsid w:val="00CE0FB7"/>
    <w:rsid w:val="00CE1333"/>
    <w:rsid w:val="00CE1DBD"/>
    <w:rsid w:val="00CE23BD"/>
    <w:rsid w:val="00CE2763"/>
    <w:rsid w:val="00CE3036"/>
    <w:rsid w:val="00CE407B"/>
    <w:rsid w:val="00CE538A"/>
    <w:rsid w:val="00CE6657"/>
    <w:rsid w:val="00CE7D25"/>
    <w:rsid w:val="00CF0162"/>
    <w:rsid w:val="00CF1302"/>
    <w:rsid w:val="00CF2C9D"/>
    <w:rsid w:val="00CF5EE4"/>
    <w:rsid w:val="00CF5F56"/>
    <w:rsid w:val="00CF6100"/>
    <w:rsid w:val="00CF646B"/>
    <w:rsid w:val="00CF7C04"/>
    <w:rsid w:val="00D00790"/>
    <w:rsid w:val="00D01D3F"/>
    <w:rsid w:val="00D027D0"/>
    <w:rsid w:val="00D033F6"/>
    <w:rsid w:val="00D04CF5"/>
    <w:rsid w:val="00D0731E"/>
    <w:rsid w:val="00D123E1"/>
    <w:rsid w:val="00D12819"/>
    <w:rsid w:val="00D14063"/>
    <w:rsid w:val="00D15610"/>
    <w:rsid w:val="00D16642"/>
    <w:rsid w:val="00D16A4A"/>
    <w:rsid w:val="00D1731D"/>
    <w:rsid w:val="00D2047E"/>
    <w:rsid w:val="00D212C4"/>
    <w:rsid w:val="00D22932"/>
    <w:rsid w:val="00D23519"/>
    <w:rsid w:val="00D2443E"/>
    <w:rsid w:val="00D24E47"/>
    <w:rsid w:val="00D252D1"/>
    <w:rsid w:val="00D25358"/>
    <w:rsid w:val="00D26880"/>
    <w:rsid w:val="00D278EC"/>
    <w:rsid w:val="00D27A85"/>
    <w:rsid w:val="00D27A94"/>
    <w:rsid w:val="00D306EE"/>
    <w:rsid w:val="00D313AF"/>
    <w:rsid w:val="00D31901"/>
    <w:rsid w:val="00D32689"/>
    <w:rsid w:val="00D34DCC"/>
    <w:rsid w:val="00D354E8"/>
    <w:rsid w:val="00D40848"/>
    <w:rsid w:val="00D4106F"/>
    <w:rsid w:val="00D4335A"/>
    <w:rsid w:val="00D436D3"/>
    <w:rsid w:val="00D444BC"/>
    <w:rsid w:val="00D4472C"/>
    <w:rsid w:val="00D44F58"/>
    <w:rsid w:val="00D505A4"/>
    <w:rsid w:val="00D50DE9"/>
    <w:rsid w:val="00D51C34"/>
    <w:rsid w:val="00D51CE8"/>
    <w:rsid w:val="00D51E72"/>
    <w:rsid w:val="00D55414"/>
    <w:rsid w:val="00D643C5"/>
    <w:rsid w:val="00D65E69"/>
    <w:rsid w:val="00D66226"/>
    <w:rsid w:val="00D664FF"/>
    <w:rsid w:val="00D66927"/>
    <w:rsid w:val="00D671B1"/>
    <w:rsid w:val="00D673F9"/>
    <w:rsid w:val="00D72B48"/>
    <w:rsid w:val="00D730C2"/>
    <w:rsid w:val="00D733AD"/>
    <w:rsid w:val="00D75896"/>
    <w:rsid w:val="00D83135"/>
    <w:rsid w:val="00D85B48"/>
    <w:rsid w:val="00D86DB4"/>
    <w:rsid w:val="00D872B1"/>
    <w:rsid w:val="00D923A1"/>
    <w:rsid w:val="00D949A1"/>
    <w:rsid w:val="00D953A2"/>
    <w:rsid w:val="00D9765A"/>
    <w:rsid w:val="00DA036B"/>
    <w:rsid w:val="00DA089D"/>
    <w:rsid w:val="00DA1966"/>
    <w:rsid w:val="00DA2D29"/>
    <w:rsid w:val="00DA3032"/>
    <w:rsid w:val="00DA39A0"/>
    <w:rsid w:val="00DA41C0"/>
    <w:rsid w:val="00DA469D"/>
    <w:rsid w:val="00DA4AB3"/>
    <w:rsid w:val="00DA7AF9"/>
    <w:rsid w:val="00DB16B3"/>
    <w:rsid w:val="00DB1EA7"/>
    <w:rsid w:val="00DB2287"/>
    <w:rsid w:val="00DB29BC"/>
    <w:rsid w:val="00DB3322"/>
    <w:rsid w:val="00DB399E"/>
    <w:rsid w:val="00DB39D8"/>
    <w:rsid w:val="00DB3A1E"/>
    <w:rsid w:val="00DC0633"/>
    <w:rsid w:val="00DC18A0"/>
    <w:rsid w:val="00DC2345"/>
    <w:rsid w:val="00DC552B"/>
    <w:rsid w:val="00DC7641"/>
    <w:rsid w:val="00DD120D"/>
    <w:rsid w:val="00DD2DFC"/>
    <w:rsid w:val="00DD3975"/>
    <w:rsid w:val="00DD47E3"/>
    <w:rsid w:val="00DE13FB"/>
    <w:rsid w:val="00DE193C"/>
    <w:rsid w:val="00DE1C05"/>
    <w:rsid w:val="00DE5172"/>
    <w:rsid w:val="00DE5914"/>
    <w:rsid w:val="00DE5D74"/>
    <w:rsid w:val="00DE62FD"/>
    <w:rsid w:val="00DE7A4D"/>
    <w:rsid w:val="00DF1E26"/>
    <w:rsid w:val="00DF1FCD"/>
    <w:rsid w:val="00DF24B5"/>
    <w:rsid w:val="00DF3D26"/>
    <w:rsid w:val="00E002A3"/>
    <w:rsid w:val="00E00C8D"/>
    <w:rsid w:val="00E03846"/>
    <w:rsid w:val="00E04964"/>
    <w:rsid w:val="00E064A8"/>
    <w:rsid w:val="00E104E4"/>
    <w:rsid w:val="00E1320C"/>
    <w:rsid w:val="00E13E8C"/>
    <w:rsid w:val="00E14961"/>
    <w:rsid w:val="00E1567D"/>
    <w:rsid w:val="00E16925"/>
    <w:rsid w:val="00E171A1"/>
    <w:rsid w:val="00E17A3B"/>
    <w:rsid w:val="00E17C6B"/>
    <w:rsid w:val="00E20541"/>
    <w:rsid w:val="00E215BA"/>
    <w:rsid w:val="00E215DA"/>
    <w:rsid w:val="00E22919"/>
    <w:rsid w:val="00E229C0"/>
    <w:rsid w:val="00E23E3C"/>
    <w:rsid w:val="00E25720"/>
    <w:rsid w:val="00E2669C"/>
    <w:rsid w:val="00E26C1A"/>
    <w:rsid w:val="00E272CA"/>
    <w:rsid w:val="00E27BE9"/>
    <w:rsid w:val="00E27C92"/>
    <w:rsid w:val="00E31031"/>
    <w:rsid w:val="00E3160E"/>
    <w:rsid w:val="00E32410"/>
    <w:rsid w:val="00E326E0"/>
    <w:rsid w:val="00E32E08"/>
    <w:rsid w:val="00E35948"/>
    <w:rsid w:val="00E36630"/>
    <w:rsid w:val="00E367BA"/>
    <w:rsid w:val="00E40B2A"/>
    <w:rsid w:val="00E41FE1"/>
    <w:rsid w:val="00E424EF"/>
    <w:rsid w:val="00E4347D"/>
    <w:rsid w:val="00E474B5"/>
    <w:rsid w:val="00E474ED"/>
    <w:rsid w:val="00E5013B"/>
    <w:rsid w:val="00E50419"/>
    <w:rsid w:val="00E51ABD"/>
    <w:rsid w:val="00E549DD"/>
    <w:rsid w:val="00E5680B"/>
    <w:rsid w:val="00E57676"/>
    <w:rsid w:val="00E621A2"/>
    <w:rsid w:val="00E65053"/>
    <w:rsid w:val="00E657CF"/>
    <w:rsid w:val="00E66652"/>
    <w:rsid w:val="00E67FC9"/>
    <w:rsid w:val="00E713E9"/>
    <w:rsid w:val="00E71939"/>
    <w:rsid w:val="00E72996"/>
    <w:rsid w:val="00E74636"/>
    <w:rsid w:val="00E753C2"/>
    <w:rsid w:val="00E808C1"/>
    <w:rsid w:val="00E81230"/>
    <w:rsid w:val="00E82888"/>
    <w:rsid w:val="00E82FD6"/>
    <w:rsid w:val="00E830DB"/>
    <w:rsid w:val="00E83617"/>
    <w:rsid w:val="00E84AC4"/>
    <w:rsid w:val="00E851AE"/>
    <w:rsid w:val="00E85D52"/>
    <w:rsid w:val="00E915A3"/>
    <w:rsid w:val="00E9330F"/>
    <w:rsid w:val="00E93E1E"/>
    <w:rsid w:val="00E9414A"/>
    <w:rsid w:val="00EA06BE"/>
    <w:rsid w:val="00EA272E"/>
    <w:rsid w:val="00EA443D"/>
    <w:rsid w:val="00EA6648"/>
    <w:rsid w:val="00EA69C7"/>
    <w:rsid w:val="00EA6F34"/>
    <w:rsid w:val="00EB0A1B"/>
    <w:rsid w:val="00EB1A1A"/>
    <w:rsid w:val="00EB1A32"/>
    <w:rsid w:val="00EB1F40"/>
    <w:rsid w:val="00EB250E"/>
    <w:rsid w:val="00EB2C08"/>
    <w:rsid w:val="00EB3A0D"/>
    <w:rsid w:val="00EB4000"/>
    <w:rsid w:val="00EB5A1C"/>
    <w:rsid w:val="00EB61FC"/>
    <w:rsid w:val="00EC07E4"/>
    <w:rsid w:val="00EC09CB"/>
    <w:rsid w:val="00EC6100"/>
    <w:rsid w:val="00EC65B5"/>
    <w:rsid w:val="00ED0753"/>
    <w:rsid w:val="00ED197E"/>
    <w:rsid w:val="00ED2BE3"/>
    <w:rsid w:val="00ED4183"/>
    <w:rsid w:val="00ED4296"/>
    <w:rsid w:val="00ED4AE8"/>
    <w:rsid w:val="00ED5822"/>
    <w:rsid w:val="00ED602B"/>
    <w:rsid w:val="00ED7470"/>
    <w:rsid w:val="00ED7B14"/>
    <w:rsid w:val="00EE2733"/>
    <w:rsid w:val="00EE39A2"/>
    <w:rsid w:val="00EE4A1B"/>
    <w:rsid w:val="00EE531E"/>
    <w:rsid w:val="00EF05B1"/>
    <w:rsid w:val="00EF0F46"/>
    <w:rsid w:val="00EF1269"/>
    <w:rsid w:val="00EF1383"/>
    <w:rsid w:val="00EF16CC"/>
    <w:rsid w:val="00EF3A3A"/>
    <w:rsid w:val="00EF3F90"/>
    <w:rsid w:val="00EF5DFF"/>
    <w:rsid w:val="00EF64FF"/>
    <w:rsid w:val="00F01EF0"/>
    <w:rsid w:val="00F01F75"/>
    <w:rsid w:val="00F0207E"/>
    <w:rsid w:val="00F034B1"/>
    <w:rsid w:val="00F04336"/>
    <w:rsid w:val="00F0471B"/>
    <w:rsid w:val="00F05481"/>
    <w:rsid w:val="00F061AE"/>
    <w:rsid w:val="00F14861"/>
    <w:rsid w:val="00F161F2"/>
    <w:rsid w:val="00F17494"/>
    <w:rsid w:val="00F22276"/>
    <w:rsid w:val="00F227B1"/>
    <w:rsid w:val="00F24AD8"/>
    <w:rsid w:val="00F2591C"/>
    <w:rsid w:val="00F26FDD"/>
    <w:rsid w:val="00F270A3"/>
    <w:rsid w:val="00F27E4B"/>
    <w:rsid w:val="00F307CD"/>
    <w:rsid w:val="00F30C72"/>
    <w:rsid w:val="00F31B98"/>
    <w:rsid w:val="00F32170"/>
    <w:rsid w:val="00F33091"/>
    <w:rsid w:val="00F34A63"/>
    <w:rsid w:val="00F34E53"/>
    <w:rsid w:val="00F36F2C"/>
    <w:rsid w:val="00F37686"/>
    <w:rsid w:val="00F376C8"/>
    <w:rsid w:val="00F37B6E"/>
    <w:rsid w:val="00F4363A"/>
    <w:rsid w:val="00F444CC"/>
    <w:rsid w:val="00F44509"/>
    <w:rsid w:val="00F45910"/>
    <w:rsid w:val="00F51B58"/>
    <w:rsid w:val="00F52BFF"/>
    <w:rsid w:val="00F55959"/>
    <w:rsid w:val="00F55F89"/>
    <w:rsid w:val="00F60632"/>
    <w:rsid w:val="00F63399"/>
    <w:rsid w:val="00F64442"/>
    <w:rsid w:val="00F64F52"/>
    <w:rsid w:val="00F657CE"/>
    <w:rsid w:val="00F66783"/>
    <w:rsid w:val="00F66785"/>
    <w:rsid w:val="00F6688A"/>
    <w:rsid w:val="00F71242"/>
    <w:rsid w:val="00F7178A"/>
    <w:rsid w:val="00F735F2"/>
    <w:rsid w:val="00F74628"/>
    <w:rsid w:val="00F74EDC"/>
    <w:rsid w:val="00F75BD8"/>
    <w:rsid w:val="00F77251"/>
    <w:rsid w:val="00F774B3"/>
    <w:rsid w:val="00F801C9"/>
    <w:rsid w:val="00F81763"/>
    <w:rsid w:val="00F823FC"/>
    <w:rsid w:val="00F8346D"/>
    <w:rsid w:val="00F83670"/>
    <w:rsid w:val="00F83F95"/>
    <w:rsid w:val="00F83FF0"/>
    <w:rsid w:val="00F84121"/>
    <w:rsid w:val="00F8729C"/>
    <w:rsid w:val="00F87B88"/>
    <w:rsid w:val="00F87E27"/>
    <w:rsid w:val="00F934E1"/>
    <w:rsid w:val="00F9403A"/>
    <w:rsid w:val="00F95532"/>
    <w:rsid w:val="00FA0E77"/>
    <w:rsid w:val="00FA1101"/>
    <w:rsid w:val="00FA134D"/>
    <w:rsid w:val="00FA2FA9"/>
    <w:rsid w:val="00FA328F"/>
    <w:rsid w:val="00FA7563"/>
    <w:rsid w:val="00FA76B2"/>
    <w:rsid w:val="00FB1828"/>
    <w:rsid w:val="00FB1AEE"/>
    <w:rsid w:val="00FB32AC"/>
    <w:rsid w:val="00FB3728"/>
    <w:rsid w:val="00FB4E75"/>
    <w:rsid w:val="00FB518E"/>
    <w:rsid w:val="00FB5446"/>
    <w:rsid w:val="00FB6060"/>
    <w:rsid w:val="00FB6F48"/>
    <w:rsid w:val="00FC022C"/>
    <w:rsid w:val="00FC198A"/>
    <w:rsid w:val="00FC2829"/>
    <w:rsid w:val="00FC28F6"/>
    <w:rsid w:val="00FC30C5"/>
    <w:rsid w:val="00FC4C11"/>
    <w:rsid w:val="00FD1271"/>
    <w:rsid w:val="00FD1836"/>
    <w:rsid w:val="00FD29FF"/>
    <w:rsid w:val="00FD2E01"/>
    <w:rsid w:val="00FD2F86"/>
    <w:rsid w:val="00FD4D0C"/>
    <w:rsid w:val="00FD7DA1"/>
    <w:rsid w:val="00FE0AB7"/>
    <w:rsid w:val="00FE1A0F"/>
    <w:rsid w:val="00FE43A4"/>
    <w:rsid w:val="00FE7927"/>
    <w:rsid w:val="00FE7B6F"/>
    <w:rsid w:val="00FE7CA9"/>
    <w:rsid w:val="00FF186E"/>
    <w:rsid w:val="00FF3537"/>
    <w:rsid w:val="00FF3E94"/>
    <w:rsid w:val="00FF4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19F4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 w:qFormat="1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iPriority="9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ED4AE8"/>
    <w:pPr>
      <w:keepNext/>
      <w:jc w:val="center"/>
      <w:outlineLvl w:val="0"/>
    </w:pPr>
    <w:rPr>
      <w:rFonts w:ascii="Times" w:eastAsia="Times New Roman" w:hAnsi="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B67DE3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E204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E204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ing1Char">
    <w:name w:val="Heading 1 Char"/>
    <w:basedOn w:val="DefaultParagraphFont"/>
    <w:link w:val="Heading1"/>
    <w:rsid w:val="00ED4AE8"/>
    <w:rPr>
      <w:rFonts w:ascii="Times" w:eastAsia="Times New Roman" w:hAnsi="Times"/>
      <w:b/>
      <w:sz w:val="28"/>
      <w:szCs w:val="20"/>
      <w:lang w:eastAsia="en-US"/>
    </w:rPr>
  </w:style>
  <w:style w:type="paragraph" w:styleId="BodyText">
    <w:name w:val="Body Text"/>
    <w:basedOn w:val="Normal"/>
    <w:link w:val="BodyTextChar"/>
    <w:rsid w:val="00ED4AE8"/>
    <w:pPr>
      <w:jc w:val="center"/>
    </w:pPr>
    <w:rPr>
      <w:rFonts w:ascii="Times" w:eastAsia="Times New Roman" w:hAnsi="Times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ED4AE8"/>
    <w:rPr>
      <w:rFonts w:ascii="Times" w:eastAsia="Times New Roman" w:hAnsi="Times"/>
      <w:sz w:val="36"/>
      <w:szCs w:val="20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D5E5F"/>
    <w:rPr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sz w:val="24"/>
        <w:szCs w:val="24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 w:qFormat="1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(Web)" w:uiPriority="99"/>
    <w:lsdException w:name="Table Grid" w:semiHidden="0" w:unhideWhenUsed="0"/>
    <w:lsdException w:name="Placeholder Text" w:semiHidden="0" w:uiPriority="99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A618CA"/>
    <w:rPr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ED4AE8"/>
    <w:pPr>
      <w:keepNext/>
      <w:jc w:val="center"/>
      <w:outlineLvl w:val="0"/>
    </w:pPr>
    <w:rPr>
      <w:rFonts w:ascii="Times" w:eastAsia="Times New Roman" w:hAnsi="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628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rsid w:val="00F01EF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01EF0"/>
  </w:style>
  <w:style w:type="paragraph" w:styleId="BalloonText">
    <w:name w:val="Balloon Text"/>
    <w:basedOn w:val="Normal"/>
    <w:link w:val="BalloonTextChar"/>
    <w:rsid w:val="006C51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510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67D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DE3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B67DE3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6949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D31901"/>
    <w:rPr>
      <w:color w:val="808080"/>
    </w:rPr>
  </w:style>
  <w:style w:type="paragraph" w:styleId="NormalWeb">
    <w:name w:val="Normal (Web)"/>
    <w:basedOn w:val="Normal"/>
    <w:uiPriority w:val="99"/>
    <w:unhideWhenUsed/>
    <w:rsid w:val="003628E5"/>
    <w:pPr>
      <w:spacing w:before="100" w:beforeAutospacing="1" w:after="100" w:afterAutospacing="1"/>
    </w:pPr>
    <w:rPr>
      <w:rFonts w:eastAsiaTheme="minorEastAsia"/>
      <w:lang w:eastAsia="zh-CN"/>
    </w:rPr>
  </w:style>
  <w:style w:type="character" w:styleId="CommentReference">
    <w:name w:val="annotation reference"/>
    <w:basedOn w:val="DefaultParagraphFont"/>
    <w:rsid w:val="00F227B1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27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227B1"/>
    <w:rPr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F22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27B1"/>
    <w:rPr>
      <w:b/>
      <w:bCs/>
      <w:sz w:val="20"/>
      <w:szCs w:val="20"/>
      <w:lang w:eastAsia="en-US"/>
    </w:rPr>
  </w:style>
  <w:style w:type="paragraph" w:styleId="Revision">
    <w:name w:val="Revision"/>
    <w:hidden/>
    <w:rsid w:val="005E0E5B"/>
    <w:rPr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9E2045"/>
    <w:pPr>
      <w:tabs>
        <w:tab w:val="center" w:pos="4680"/>
        <w:tab w:val="right" w:pos="9360"/>
      </w:tabs>
      <w:spacing w:after="1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9E2045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ing1Char">
    <w:name w:val="Heading 1 Char"/>
    <w:basedOn w:val="DefaultParagraphFont"/>
    <w:link w:val="Heading1"/>
    <w:rsid w:val="00ED4AE8"/>
    <w:rPr>
      <w:rFonts w:ascii="Times" w:eastAsia="Times New Roman" w:hAnsi="Times"/>
      <w:b/>
      <w:sz w:val="28"/>
      <w:szCs w:val="20"/>
      <w:lang w:eastAsia="en-US"/>
    </w:rPr>
  </w:style>
  <w:style w:type="paragraph" w:styleId="BodyText">
    <w:name w:val="Body Text"/>
    <w:basedOn w:val="Normal"/>
    <w:link w:val="BodyTextChar"/>
    <w:rsid w:val="00ED4AE8"/>
    <w:pPr>
      <w:jc w:val="center"/>
    </w:pPr>
    <w:rPr>
      <w:rFonts w:ascii="Times" w:eastAsia="Times New Roman" w:hAnsi="Times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ED4AE8"/>
    <w:rPr>
      <w:rFonts w:ascii="Times" w:eastAsia="Times New Roman" w:hAnsi="Times"/>
      <w:sz w:val="36"/>
      <w:szCs w:val="20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D5E5F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696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94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emf"/><Relationship Id="rId39" Type="http://schemas.openxmlformats.org/officeDocument/2006/relationships/image" Target="media/image25.wmf"/><Relationship Id="rId21" Type="http://schemas.openxmlformats.org/officeDocument/2006/relationships/image" Target="media/image13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2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2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2.png"/><Relationship Id="rId29" Type="http://schemas.openxmlformats.org/officeDocument/2006/relationships/image" Target="media/image20.wmf"/><Relationship Id="rId41" Type="http://schemas.openxmlformats.org/officeDocument/2006/relationships/image" Target="media/image26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image" Target="media/image24.wmf"/><Relationship Id="rId40" Type="http://schemas.openxmlformats.org/officeDocument/2006/relationships/oleObject" Target="embeddings/oleObject7.bin"/><Relationship Id="rId45" Type="http://schemas.openxmlformats.org/officeDocument/2006/relationships/image" Target="media/image28.wmf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0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1.wmf"/><Relationship Id="rId44" Type="http://schemas.openxmlformats.org/officeDocument/2006/relationships/oleObject" Target="embeddings/oleObject9.bin"/><Relationship Id="rId5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wmf"/><Relationship Id="rId30" Type="http://schemas.openxmlformats.org/officeDocument/2006/relationships/oleObject" Target="embeddings/oleObject2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1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34E07A-171B-4589-8476-7CE0BFDF9B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4</Pages>
  <Words>1064</Words>
  <Characters>607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sider the following circuit</vt:lpstr>
    </vt:vector>
  </TitlesOfParts>
  <Company>Engineering Computer Network</Company>
  <LinksUpToDate>false</LinksUpToDate>
  <CharactersWithSpaces>7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 the following circuit</dc:title>
  <dc:creator>Minghao Qi;Peter Bermel</dc:creator>
  <cp:lastModifiedBy>Meng Cui</cp:lastModifiedBy>
  <cp:revision>5</cp:revision>
  <cp:lastPrinted>2016-12-06T23:02:00Z</cp:lastPrinted>
  <dcterms:created xsi:type="dcterms:W3CDTF">2016-12-09T17:05:00Z</dcterms:created>
  <dcterms:modified xsi:type="dcterms:W3CDTF">2017-04-18T2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NewReviewCycle">
    <vt:lpwstr/>
  </property>
</Properties>
</file>